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73FF1" w:rsidRPr="000B0D30" w:rsidRDefault="00C73FF1" w:rsidP="00CA302F">
      <w:pPr>
        <w:pStyle w:val="Tytu"/>
        <w:rPr>
          <w:lang w:val="pl-PL"/>
        </w:rPr>
      </w:pPr>
      <w:r w:rsidRPr="000B0D30">
        <w:rPr>
          <w:lang w:val="pl-PL"/>
        </w:rPr>
        <w:t>I</w:t>
      </w:r>
      <w:r w:rsidR="0059225C" w:rsidRPr="000B0D30">
        <w:rPr>
          <w:lang w:val="pl-PL"/>
        </w:rPr>
        <w:t>nformacj</w:t>
      </w:r>
      <w:r w:rsidR="009B261C">
        <w:rPr>
          <w:lang w:val="pl-PL"/>
        </w:rPr>
        <w:t>e</w:t>
      </w:r>
      <w:r w:rsidR="0059225C" w:rsidRPr="000B0D30">
        <w:rPr>
          <w:lang w:val="pl-PL"/>
        </w:rPr>
        <w:t xml:space="preserve"> dla Autorów Przygotowujących</w:t>
      </w:r>
      <w:r w:rsidR="00757E0D">
        <w:rPr>
          <w:lang w:val="pl-PL"/>
        </w:rPr>
        <w:br/>
      </w:r>
      <w:r w:rsidR="0059225C" w:rsidRPr="000B0D30">
        <w:rPr>
          <w:lang w:val="pl-PL"/>
        </w:rPr>
        <w:t>Artykuł do Kwartalnika</w:t>
      </w:r>
      <w:r w:rsidR="00BA490E" w:rsidRPr="000B0D30">
        <w:rPr>
          <w:lang w:val="pl-PL"/>
        </w:rPr>
        <w:t xml:space="preserve"> </w:t>
      </w:r>
      <w:r w:rsidR="005772EB">
        <w:rPr>
          <w:lang w:val="pl-PL"/>
        </w:rPr>
        <w:t>JAEEE</w:t>
      </w:r>
    </w:p>
    <w:p w:rsidR="001C6406" w:rsidRPr="00B76709" w:rsidRDefault="00FB7D0D" w:rsidP="00F01F10">
      <w:pPr>
        <w:pStyle w:val="Autors"/>
        <w:rPr>
          <w:lang w:val="pl-PL"/>
        </w:rPr>
      </w:pPr>
      <w:r w:rsidRPr="003A31DE">
        <w:rPr>
          <w:b/>
          <w:lang w:val="pl-PL"/>
        </w:rPr>
        <w:t>Jan</w:t>
      </w:r>
      <w:r w:rsidR="00145EAD" w:rsidRPr="003A31DE">
        <w:rPr>
          <w:b/>
          <w:lang w:val="pl-PL"/>
        </w:rPr>
        <w:t xml:space="preserve"> </w:t>
      </w:r>
      <w:r w:rsidRPr="003A31DE">
        <w:rPr>
          <w:b/>
          <w:lang w:val="pl-PL"/>
        </w:rPr>
        <w:t>K</w:t>
      </w:r>
      <w:r>
        <w:rPr>
          <w:b/>
          <w:lang w:val="pl-PL"/>
        </w:rPr>
        <w:t>owalski</w:t>
      </w:r>
      <w:r w:rsidR="00145EAD" w:rsidRPr="00B76709">
        <w:rPr>
          <w:vertAlign w:val="superscript"/>
          <w:lang w:val="pl-PL"/>
        </w:rPr>
        <w:t>1</w:t>
      </w:r>
      <w:r w:rsidR="004430A0" w:rsidRPr="004430A0">
        <w:rPr>
          <w:b/>
          <w:vertAlign w:val="superscript"/>
          <w:lang w:val="pl-PL"/>
        </w:rPr>
        <w:t>*</w:t>
      </w:r>
      <w:r w:rsidR="00145EAD" w:rsidRPr="00B76709">
        <w:rPr>
          <w:lang w:val="pl-PL"/>
        </w:rPr>
        <w:t xml:space="preserve">, </w:t>
      </w:r>
      <w:r w:rsidR="007A7384" w:rsidRPr="003A31DE">
        <w:rPr>
          <w:b/>
          <w:lang w:val="pl-PL"/>
        </w:rPr>
        <w:t>Drugi</w:t>
      </w:r>
      <w:r w:rsidR="00145EAD" w:rsidRPr="00B76709">
        <w:rPr>
          <w:lang w:val="pl-PL"/>
        </w:rPr>
        <w:t xml:space="preserve"> </w:t>
      </w:r>
      <w:r w:rsidR="004430A0" w:rsidRPr="00B76709">
        <w:rPr>
          <w:b/>
          <w:lang w:val="pl-PL"/>
        </w:rPr>
        <w:t>Autor</w:t>
      </w:r>
      <w:r w:rsidR="004430A0" w:rsidRPr="00B76709">
        <w:rPr>
          <w:vertAlign w:val="superscript"/>
          <w:lang w:val="pl-PL"/>
        </w:rPr>
        <w:t>2</w:t>
      </w:r>
      <w:r w:rsidR="00145EAD" w:rsidRPr="00B76709">
        <w:rPr>
          <w:lang w:val="pl-PL"/>
        </w:rPr>
        <w:t xml:space="preserve">, </w:t>
      </w:r>
      <w:r w:rsidR="007A7384" w:rsidRPr="003A31DE">
        <w:rPr>
          <w:b/>
          <w:lang w:val="pl-PL"/>
        </w:rPr>
        <w:t>Tr</w:t>
      </w:r>
      <w:r w:rsidR="00773DDE" w:rsidRPr="003A31DE">
        <w:rPr>
          <w:b/>
          <w:lang w:val="pl-PL"/>
        </w:rPr>
        <w:t>z</w:t>
      </w:r>
      <w:r w:rsidR="007A7384" w:rsidRPr="003A31DE">
        <w:rPr>
          <w:b/>
          <w:lang w:val="pl-PL"/>
        </w:rPr>
        <w:t>eci</w:t>
      </w:r>
      <w:r w:rsidR="00145EAD" w:rsidRPr="00B76709">
        <w:rPr>
          <w:lang w:val="pl-PL"/>
        </w:rPr>
        <w:t xml:space="preserve"> </w:t>
      </w:r>
      <w:r w:rsidR="004430A0" w:rsidRPr="00B76709">
        <w:rPr>
          <w:b/>
          <w:lang w:val="pl-PL"/>
        </w:rPr>
        <w:t>Autor</w:t>
      </w:r>
      <w:r w:rsidR="004430A0" w:rsidRPr="00B76709">
        <w:rPr>
          <w:vertAlign w:val="superscript"/>
          <w:lang w:val="pl-PL"/>
        </w:rPr>
        <w:t>3</w:t>
      </w:r>
      <w:r w:rsidR="00145EAD" w:rsidRPr="00B76709">
        <w:rPr>
          <w:lang w:val="pl-PL"/>
        </w:rPr>
        <w:t xml:space="preserve">, </w:t>
      </w:r>
      <w:r w:rsidR="007A7384" w:rsidRPr="003A31DE">
        <w:rPr>
          <w:b/>
          <w:lang w:val="pl-PL"/>
        </w:rPr>
        <w:t>Czwarty</w:t>
      </w:r>
      <w:r w:rsidR="00145EAD" w:rsidRPr="00B76709">
        <w:rPr>
          <w:lang w:val="pl-PL"/>
        </w:rPr>
        <w:t xml:space="preserve"> </w:t>
      </w:r>
      <w:r w:rsidR="004430A0" w:rsidRPr="00B76709">
        <w:rPr>
          <w:b/>
          <w:lang w:val="pl-PL"/>
        </w:rPr>
        <w:t>Autor</w:t>
      </w:r>
      <w:r w:rsidR="004430A0" w:rsidRPr="00B76709">
        <w:rPr>
          <w:vertAlign w:val="superscript"/>
          <w:lang w:val="pl-PL"/>
        </w:rPr>
        <w:t>4</w:t>
      </w:r>
    </w:p>
    <w:p w:rsidR="002959A7" w:rsidRPr="001145BE" w:rsidRDefault="005B6C69" w:rsidP="002959A7">
      <w:pPr>
        <w:pStyle w:val="Affiliation"/>
        <w:rPr>
          <w:lang w:val="pl-PL"/>
        </w:rPr>
      </w:pPr>
      <w:r w:rsidRPr="001145BE">
        <w:rPr>
          <w:vertAlign w:val="superscript"/>
          <w:lang w:val="pl-PL"/>
        </w:rPr>
        <w:t>1</w:t>
      </w:r>
      <w:r w:rsidR="006E424F" w:rsidRPr="001145BE">
        <w:rPr>
          <w:vertAlign w:val="superscript"/>
          <w:lang w:val="pl-PL"/>
        </w:rPr>
        <w:t xml:space="preserve"> </w:t>
      </w:r>
      <w:r w:rsidR="00293639" w:rsidRPr="001145BE">
        <w:rPr>
          <w:lang w:val="pl-PL"/>
        </w:rPr>
        <w:t>U</w:t>
      </w:r>
      <w:r w:rsidR="001145BE" w:rsidRPr="001145BE">
        <w:rPr>
          <w:lang w:val="pl-PL"/>
        </w:rPr>
        <w:t>niwersyt</w:t>
      </w:r>
      <w:r w:rsidR="001145BE">
        <w:rPr>
          <w:lang w:val="pl-PL"/>
        </w:rPr>
        <w:t>et Technologiczno-Humanistyczny</w:t>
      </w:r>
      <w:r w:rsidR="001145BE" w:rsidRPr="001145BE">
        <w:rPr>
          <w:lang w:val="pl-PL"/>
        </w:rPr>
        <w:t>, Wydział Transportu</w:t>
      </w:r>
      <w:r w:rsidR="0037160E">
        <w:rPr>
          <w:lang w:val="pl-PL"/>
        </w:rPr>
        <w:t xml:space="preserve">, </w:t>
      </w:r>
      <w:r w:rsidR="001145BE" w:rsidRPr="001145BE">
        <w:rPr>
          <w:lang w:val="pl-PL"/>
        </w:rPr>
        <w:t>Elektrotechniki</w:t>
      </w:r>
      <w:r w:rsidR="0037160E">
        <w:rPr>
          <w:lang w:val="pl-PL"/>
        </w:rPr>
        <w:t xml:space="preserve"> i Informatyki</w:t>
      </w:r>
      <w:r w:rsidR="001145BE" w:rsidRPr="001145BE">
        <w:rPr>
          <w:lang w:val="pl-PL"/>
        </w:rPr>
        <w:t xml:space="preserve">, </w:t>
      </w:r>
      <w:r w:rsidR="00293639" w:rsidRPr="001145BE">
        <w:rPr>
          <w:lang w:val="pl-PL"/>
        </w:rPr>
        <w:t>Malczewskiego</w:t>
      </w:r>
      <w:r w:rsidR="001145BE" w:rsidRPr="001145BE">
        <w:rPr>
          <w:lang w:val="pl-PL"/>
        </w:rPr>
        <w:t xml:space="preserve"> 29, 26-600 Radom, Polska, author@mailserver.com</w:t>
      </w:r>
    </w:p>
    <w:p w:rsidR="00866801" w:rsidRPr="00F42BC5" w:rsidRDefault="00866801" w:rsidP="00866801">
      <w:pPr>
        <w:pStyle w:val="Affiliation"/>
      </w:pPr>
      <w:r w:rsidRPr="006E424F">
        <w:rPr>
          <w:vertAlign w:val="superscript"/>
        </w:rPr>
        <w:t>2</w:t>
      </w:r>
      <w:r w:rsidR="006E424F">
        <w:rPr>
          <w:vertAlign w:val="superscript"/>
        </w:rPr>
        <w:t xml:space="preserve"> </w:t>
      </w:r>
      <w:r w:rsidRPr="006E424F">
        <w:t>University, Research and Development Unit, Company</w:t>
      </w:r>
      <w:r w:rsidR="00F42BC5">
        <w:t xml:space="preserve">, ... , </w:t>
      </w:r>
      <w:r w:rsidR="00F42BC5" w:rsidRPr="00F42BC5">
        <w:t>author@mailserver.com</w:t>
      </w:r>
    </w:p>
    <w:p w:rsidR="00866801" w:rsidRPr="00F42BC5" w:rsidRDefault="00866801" w:rsidP="00866801">
      <w:pPr>
        <w:pStyle w:val="Affiliation"/>
      </w:pPr>
      <w:r w:rsidRPr="006E424F">
        <w:rPr>
          <w:vertAlign w:val="superscript"/>
        </w:rPr>
        <w:t>3</w:t>
      </w:r>
      <w:r w:rsidR="006E424F">
        <w:rPr>
          <w:vertAlign w:val="superscript"/>
        </w:rPr>
        <w:t xml:space="preserve"> </w:t>
      </w:r>
      <w:r w:rsidRPr="006E424F">
        <w:t>University, Research and Development Unit, Company</w:t>
      </w:r>
      <w:r w:rsidR="00F42BC5">
        <w:t xml:space="preserve">, ... , </w:t>
      </w:r>
      <w:r w:rsidR="00F42BC5" w:rsidRPr="00F42BC5">
        <w:t>author@mailserver.com</w:t>
      </w:r>
    </w:p>
    <w:p w:rsidR="0034534A" w:rsidRPr="00FB7D0D" w:rsidRDefault="0034534A" w:rsidP="0034534A">
      <w:pPr>
        <w:pStyle w:val="Affiliation"/>
      </w:pPr>
      <w:r>
        <w:rPr>
          <w:vertAlign w:val="superscript"/>
        </w:rPr>
        <w:t xml:space="preserve">4 </w:t>
      </w:r>
      <w:r w:rsidRPr="006E424F">
        <w:t xml:space="preserve">University, Research and </w:t>
      </w:r>
      <w:r w:rsidR="00F42BC5">
        <w:t xml:space="preserve">Development Unit, Company, ... , </w:t>
      </w:r>
      <w:r w:rsidR="00F42BC5" w:rsidRPr="00F42BC5">
        <w:t>author@mailserver.com</w:t>
      </w:r>
    </w:p>
    <w:p w:rsidR="006E424F" w:rsidRPr="008A6928" w:rsidRDefault="008A6928" w:rsidP="00D41198">
      <w:pPr>
        <w:pStyle w:val="Acceptedreview"/>
        <w:spacing w:before="120"/>
        <w:rPr>
          <w:b w:val="0"/>
          <w:lang w:val="pl-PL"/>
        </w:rPr>
      </w:pPr>
      <w:r w:rsidRPr="003A31DE">
        <w:rPr>
          <w:b w:val="0"/>
          <w:lang w:val="pl-PL"/>
        </w:rPr>
        <w:t>DOI: https://doi.org/xx.xxxxx/xxxxxxx.xxx</w:t>
      </w:r>
      <w:r w:rsidRPr="003A31DE">
        <w:rPr>
          <w:lang w:val="pl-PL"/>
        </w:rPr>
        <w:t xml:space="preserve"> </w:t>
      </w:r>
      <w:r w:rsidR="00FD029A" w:rsidRPr="00600C4D">
        <w:rPr>
          <w:rFonts w:ascii="Calibri" w:hAnsi="Calibri"/>
          <w:b w:val="0"/>
          <w:color w:val="FF0000"/>
          <w:lang w:val="pl-PL"/>
        </w:rPr>
        <w:t>(</w:t>
      </w:r>
      <w:r w:rsidR="002959A7" w:rsidRPr="00600C4D">
        <w:rPr>
          <w:rFonts w:ascii="Calibri" w:hAnsi="Calibri"/>
          <w:b w:val="0"/>
          <w:color w:val="FF0000"/>
          <w:lang w:val="pl-PL"/>
        </w:rPr>
        <w:t xml:space="preserve">Wypełnia </w:t>
      </w:r>
      <w:r w:rsidR="001145BE" w:rsidRPr="00600C4D">
        <w:rPr>
          <w:rFonts w:ascii="Calibri" w:hAnsi="Calibri"/>
          <w:b w:val="0"/>
          <w:color w:val="FF0000"/>
          <w:lang w:val="pl-PL"/>
        </w:rPr>
        <w:t>Redakcja</w:t>
      </w:r>
      <w:r w:rsidR="00FD029A" w:rsidRPr="00600C4D">
        <w:rPr>
          <w:rFonts w:ascii="Calibri" w:hAnsi="Calibri"/>
          <w:b w:val="0"/>
          <w:color w:val="FF0000"/>
          <w:lang w:val="pl-PL"/>
        </w:rPr>
        <w:t>)</w:t>
      </w:r>
      <w:r w:rsidR="00FD029A" w:rsidRPr="00600C4D">
        <w:rPr>
          <w:color w:val="FF0000"/>
          <w:lang w:val="pl-PL"/>
        </w:rPr>
        <w:t xml:space="preserve"> </w:t>
      </w:r>
    </w:p>
    <w:p w:rsidR="006C47D9" w:rsidRPr="00613B22" w:rsidRDefault="005C7A8C" w:rsidP="00CD422B">
      <w:pPr>
        <w:pStyle w:val="Abstract"/>
        <w:rPr>
          <w:lang w:val="pl-PL"/>
        </w:rPr>
      </w:pPr>
      <w:r w:rsidRPr="00CD422B">
        <w:rPr>
          <w:b/>
          <w:lang w:val="pl-PL"/>
        </w:rPr>
        <w:t>Streszczenie</w:t>
      </w:r>
      <w:r w:rsidR="006C47D9" w:rsidRPr="00012B3D">
        <w:rPr>
          <w:lang w:val="pl-PL"/>
        </w:rPr>
        <w:t> </w:t>
      </w:r>
      <w:r w:rsidR="006C47D9" w:rsidRPr="00012B3D">
        <w:rPr>
          <w:lang w:val="pl-PL"/>
        </w:rPr>
        <w:sym w:font="Symbol" w:char="F02D"/>
      </w:r>
      <w:r w:rsidR="006C47D9" w:rsidRPr="00012B3D">
        <w:rPr>
          <w:lang w:val="pl-PL"/>
        </w:rPr>
        <w:t> Poniższe instrukcje zawierają podstawowe wskazówki, które pomogą autorom przygotować gotow</w:t>
      </w:r>
      <w:r w:rsidR="00DC115D" w:rsidRPr="00012B3D">
        <w:rPr>
          <w:lang w:val="pl-PL"/>
        </w:rPr>
        <w:t>y artykuł</w:t>
      </w:r>
      <w:r w:rsidR="006C47D9" w:rsidRPr="00012B3D">
        <w:rPr>
          <w:lang w:val="pl-PL"/>
        </w:rPr>
        <w:t xml:space="preserve"> do</w:t>
      </w:r>
      <w:r w:rsidR="00DC115D" w:rsidRPr="00012B3D">
        <w:rPr>
          <w:lang w:val="pl-PL"/>
        </w:rPr>
        <w:t xml:space="preserve"> opublikowania w </w:t>
      </w:r>
      <w:r w:rsidR="00610AD8" w:rsidRPr="00012B3D">
        <w:rPr>
          <w:lang w:val="pl-PL"/>
        </w:rPr>
        <w:t xml:space="preserve">naukowym </w:t>
      </w:r>
      <w:r w:rsidR="00DC115D" w:rsidRPr="00012B3D">
        <w:rPr>
          <w:lang w:val="pl-PL"/>
        </w:rPr>
        <w:t>kwartalniku</w:t>
      </w:r>
      <w:r w:rsidR="006C47D9" w:rsidRPr="00A242A8">
        <w:rPr>
          <w:lang w:val="pl-PL"/>
        </w:rPr>
        <w:t xml:space="preserve"> </w:t>
      </w:r>
      <w:proofErr w:type="spellStart"/>
      <w:r w:rsidR="0037160E">
        <w:rPr>
          <w:lang w:val="pl-PL"/>
        </w:rPr>
        <w:t>Journal</w:t>
      </w:r>
      <w:proofErr w:type="spellEnd"/>
      <w:r w:rsidR="0037160E">
        <w:rPr>
          <w:lang w:val="pl-PL"/>
        </w:rPr>
        <w:t xml:space="preserve"> of Automation, Electronics and Electrical Engineering</w:t>
      </w:r>
      <w:r w:rsidR="00610AD8" w:rsidRPr="00012B3D">
        <w:rPr>
          <w:lang w:val="pl-PL"/>
        </w:rPr>
        <w:t xml:space="preserve"> (</w:t>
      </w:r>
      <w:r w:rsidR="0037160E">
        <w:rPr>
          <w:lang w:val="pl-PL"/>
        </w:rPr>
        <w:t>JAEEE</w:t>
      </w:r>
      <w:r w:rsidR="00610AD8" w:rsidRPr="00012B3D">
        <w:rPr>
          <w:lang w:val="pl-PL"/>
        </w:rPr>
        <w:t>)</w:t>
      </w:r>
      <w:r w:rsidR="006C47D9" w:rsidRPr="00012B3D">
        <w:rPr>
          <w:lang w:val="pl-PL"/>
        </w:rPr>
        <w:t>. Streszczenie, zawierające maksymalnie 200 słów, powinno być zrozumiałe i podsum</w:t>
      </w:r>
      <w:r w:rsidR="004A49F9" w:rsidRPr="00012B3D">
        <w:rPr>
          <w:lang w:val="pl-PL"/>
        </w:rPr>
        <w:t>owywać</w:t>
      </w:r>
      <w:r w:rsidR="006C47D9" w:rsidRPr="00012B3D">
        <w:rPr>
          <w:lang w:val="pl-PL"/>
        </w:rPr>
        <w:t xml:space="preserve"> podstawowe </w:t>
      </w:r>
      <w:r w:rsidR="004A49F9" w:rsidRPr="00012B3D">
        <w:rPr>
          <w:lang w:val="pl-PL"/>
        </w:rPr>
        <w:t>zagadnienia zamieszczone w treści artykułu</w:t>
      </w:r>
      <w:r w:rsidR="006C47D9" w:rsidRPr="00012B3D">
        <w:rPr>
          <w:lang w:val="pl-PL"/>
        </w:rPr>
        <w:t xml:space="preserve">. Nie należy używać więcej niż 200 </w:t>
      </w:r>
      <w:r w:rsidR="006C47D9" w:rsidRPr="00A85AFD">
        <w:rPr>
          <w:lang w:val="pl-PL"/>
        </w:rPr>
        <w:t>słów w streszczeniu, ponieważ zostanie on</w:t>
      </w:r>
      <w:r w:rsidR="007F4050" w:rsidRPr="00A85AFD">
        <w:rPr>
          <w:lang w:val="pl-PL"/>
        </w:rPr>
        <w:t>o</w:t>
      </w:r>
      <w:r w:rsidR="006C47D9" w:rsidRPr="00A85AFD">
        <w:rPr>
          <w:lang w:val="pl-PL"/>
        </w:rPr>
        <w:t xml:space="preserve"> włączon</w:t>
      </w:r>
      <w:r w:rsidR="007F4050" w:rsidRPr="00A85AFD">
        <w:rPr>
          <w:lang w:val="pl-PL"/>
        </w:rPr>
        <w:t>e</w:t>
      </w:r>
      <w:r w:rsidR="006C47D9" w:rsidRPr="00A85AFD">
        <w:rPr>
          <w:lang w:val="pl-PL"/>
        </w:rPr>
        <w:t xml:space="preserve"> do wersji on-line czasopisma i przesłan</w:t>
      </w:r>
      <w:r w:rsidR="007F4050" w:rsidRPr="00A85AFD">
        <w:rPr>
          <w:lang w:val="pl-PL"/>
        </w:rPr>
        <w:t>e</w:t>
      </w:r>
      <w:r w:rsidR="006C47D9" w:rsidRPr="00A85AFD">
        <w:rPr>
          <w:lang w:val="pl-PL"/>
        </w:rPr>
        <w:t xml:space="preserve"> w celu </w:t>
      </w:r>
      <w:r w:rsidR="006C47D9" w:rsidRPr="001608A5">
        <w:rPr>
          <w:spacing w:val="-6"/>
          <w:lang w:val="pl-PL"/>
        </w:rPr>
        <w:t>indeksowania</w:t>
      </w:r>
      <w:r w:rsidR="006C47D9" w:rsidRPr="00A85AFD">
        <w:rPr>
          <w:lang w:val="pl-PL"/>
        </w:rPr>
        <w:t xml:space="preserve"> do międzynarodowych baz danych</w:t>
      </w:r>
      <w:r w:rsidR="007F4050" w:rsidRPr="00A85AFD">
        <w:rPr>
          <w:lang w:val="pl-PL"/>
        </w:rPr>
        <w:t>. Znaki</w:t>
      </w:r>
      <w:r w:rsidR="006C47D9" w:rsidRPr="00A85AFD">
        <w:rPr>
          <w:lang w:val="pl-PL"/>
        </w:rPr>
        <w:t xml:space="preserve">, takie jak specjalne symbole, litery alfabetu greckiego, style indeksu dolnego i górnego, nie </w:t>
      </w:r>
      <w:r w:rsidR="004C1A7C" w:rsidRPr="00A85AFD">
        <w:rPr>
          <w:lang w:val="pl-PL"/>
        </w:rPr>
        <w:t>powinny</w:t>
      </w:r>
      <w:r w:rsidR="006C47D9" w:rsidRPr="00A85AFD">
        <w:rPr>
          <w:lang w:val="pl-PL"/>
        </w:rPr>
        <w:t xml:space="preserve"> być zawarte w</w:t>
      </w:r>
      <w:r w:rsidR="007F4050" w:rsidRPr="00A85AFD">
        <w:rPr>
          <w:lang w:val="pl-PL"/>
        </w:rPr>
        <w:t xml:space="preserve"> treści</w:t>
      </w:r>
      <w:r w:rsidR="006C47D9" w:rsidRPr="00A85AFD">
        <w:rPr>
          <w:lang w:val="pl-PL"/>
        </w:rPr>
        <w:t xml:space="preserve"> streszczeni</w:t>
      </w:r>
      <w:r w:rsidR="007F4050" w:rsidRPr="00A85AFD">
        <w:rPr>
          <w:lang w:val="pl-PL"/>
        </w:rPr>
        <w:t>a</w:t>
      </w:r>
      <w:r w:rsidR="006C47D9" w:rsidRPr="00A85AFD">
        <w:rPr>
          <w:lang w:val="pl-PL"/>
        </w:rPr>
        <w:t xml:space="preserve">. </w:t>
      </w:r>
      <w:r w:rsidR="00613B22" w:rsidRPr="00A85AFD">
        <w:rPr>
          <w:lang w:val="pl-PL"/>
        </w:rPr>
        <w:t xml:space="preserve">W streszczeniu nie należy umieszczać odnośników. </w:t>
      </w:r>
      <w:r w:rsidR="006C47D9" w:rsidRPr="00613B22">
        <w:rPr>
          <w:lang w:val="pl-PL"/>
        </w:rPr>
        <w:t xml:space="preserve">Przed </w:t>
      </w:r>
      <w:r w:rsidR="005A00B8" w:rsidRPr="00613B22">
        <w:rPr>
          <w:lang w:val="pl-PL"/>
        </w:rPr>
        <w:t>zgłoszeniem artykułu</w:t>
      </w:r>
      <w:r w:rsidR="006C47D9" w:rsidRPr="00613B22">
        <w:rPr>
          <w:lang w:val="pl-PL"/>
        </w:rPr>
        <w:t xml:space="preserve"> uprzejmie prosimy o </w:t>
      </w:r>
      <w:r w:rsidR="005A00B8" w:rsidRPr="00613B22">
        <w:rPr>
          <w:lang w:val="pl-PL"/>
        </w:rPr>
        <w:t>zapoznanie się z</w:t>
      </w:r>
      <w:r w:rsidR="006C47D9" w:rsidRPr="00613B22">
        <w:rPr>
          <w:lang w:val="pl-PL"/>
        </w:rPr>
        <w:t xml:space="preserve"> </w:t>
      </w:r>
      <w:r w:rsidR="00F42BC5">
        <w:rPr>
          <w:lang w:val="pl-PL"/>
        </w:rPr>
        <w:t>wytycznymi</w:t>
      </w:r>
      <w:r w:rsidR="00613B22">
        <w:rPr>
          <w:lang w:val="pl-PL"/>
        </w:rPr>
        <w:t xml:space="preserve"> </w:t>
      </w:r>
      <w:r w:rsidR="005A00B8" w:rsidRPr="00613B22">
        <w:rPr>
          <w:lang w:val="pl-PL"/>
        </w:rPr>
        <w:t>dotyczącymi procedury</w:t>
      </w:r>
      <w:r w:rsidR="008A5420" w:rsidRPr="00613B22">
        <w:rPr>
          <w:lang w:val="pl-PL"/>
        </w:rPr>
        <w:t xml:space="preserve"> publikowania</w:t>
      </w:r>
      <w:r w:rsidR="00197F2E" w:rsidRPr="00613B22">
        <w:rPr>
          <w:lang w:val="pl-PL"/>
        </w:rPr>
        <w:t xml:space="preserve"> </w:t>
      </w:r>
      <w:r w:rsidR="005A00B8" w:rsidRPr="00613B22">
        <w:rPr>
          <w:lang w:val="pl-PL"/>
        </w:rPr>
        <w:t>zawart</w:t>
      </w:r>
      <w:r w:rsidR="00197F2E" w:rsidRPr="00613B22">
        <w:rPr>
          <w:lang w:val="pl-PL"/>
        </w:rPr>
        <w:t xml:space="preserve">ymi </w:t>
      </w:r>
      <w:r w:rsidR="005A00B8" w:rsidRPr="00613B22">
        <w:rPr>
          <w:lang w:val="pl-PL"/>
        </w:rPr>
        <w:t xml:space="preserve">na stronie </w:t>
      </w:r>
      <w:r w:rsidR="006C47D9" w:rsidRPr="00613B22">
        <w:rPr>
          <w:lang w:val="pl-PL"/>
        </w:rPr>
        <w:t>internetowej czasopisma</w:t>
      </w:r>
      <w:r w:rsidR="00997EDC">
        <w:rPr>
          <w:lang w:val="pl-PL"/>
        </w:rPr>
        <w:t>:</w:t>
      </w:r>
      <w:r w:rsidR="00F42BC5">
        <w:rPr>
          <w:lang w:val="pl-PL"/>
        </w:rPr>
        <w:t xml:space="preserve"> www.</w:t>
      </w:r>
      <w:r w:rsidR="00486F1F" w:rsidRPr="003A31DE">
        <w:rPr>
          <w:lang w:val="pl-PL"/>
        </w:rPr>
        <w:t xml:space="preserve"> </w:t>
      </w:r>
      <w:r w:rsidR="00486F1F" w:rsidRPr="00486F1F">
        <w:rPr>
          <w:lang w:val="pl-PL"/>
        </w:rPr>
        <w:t>jaeee.uniwersytetradom.pl</w:t>
      </w:r>
      <w:r w:rsidR="006C47D9" w:rsidRPr="00613B22">
        <w:rPr>
          <w:lang w:val="pl-PL"/>
        </w:rPr>
        <w:t>.</w:t>
      </w:r>
    </w:p>
    <w:p w:rsidR="006C47D9" w:rsidRPr="001608A5" w:rsidRDefault="005C7A8C" w:rsidP="00771286">
      <w:pPr>
        <w:pStyle w:val="IndexTerms0"/>
        <w:spacing w:after="0"/>
        <w:rPr>
          <w:spacing w:val="-6"/>
          <w:sz w:val="14"/>
          <w:lang w:val="pl-PL"/>
        </w:rPr>
      </w:pPr>
      <w:r w:rsidRPr="001608A5">
        <w:rPr>
          <w:b/>
          <w:spacing w:val="-6"/>
          <w:lang w:val="pl-PL"/>
        </w:rPr>
        <w:t>Słowa kluczowe</w:t>
      </w:r>
      <w:r w:rsidR="006C47D9" w:rsidRPr="001608A5">
        <w:rPr>
          <w:spacing w:val="-6"/>
          <w:lang w:val="pl-PL"/>
        </w:rPr>
        <w:t> </w:t>
      </w:r>
      <w:r w:rsidR="006C47D9" w:rsidRPr="001608A5">
        <w:rPr>
          <w:spacing w:val="-6"/>
          <w:lang w:val="pl-PL"/>
        </w:rPr>
        <w:sym w:font="Symbol" w:char="F02D"/>
      </w:r>
      <w:r w:rsidR="006C47D9" w:rsidRPr="001608A5">
        <w:rPr>
          <w:spacing w:val="-6"/>
          <w:lang w:val="pl-PL"/>
        </w:rPr>
        <w:t> </w:t>
      </w:r>
      <w:r w:rsidR="00A27884" w:rsidRPr="001608A5">
        <w:rPr>
          <w:spacing w:val="-6"/>
          <w:lang w:val="pl-PL"/>
        </w:rPr>
        <w:t xml:space="preserve">maksymalnie </w:t>
      </w:r>
      <w:r w:rsidR="006C47D9" w:rsidRPr="001608A5">
        <w:rPr>
          <w:spacing w:val="-6"/>
          <w:lang w:val="pl-PL"/>
        </w:rPr>
        <w:t>pięć słów kluczowych lub wyrażeń ułożonych alfabetyc</w:t>
      </w:r>
      <w:r w:rsidR="005B5C6E" w:rsidRPr="001608A5">
        <w:rPr>
          <w:spacing w:val="-6"/>
          <w:lang w:val="pl-PL"/>
        </w:rPr>
        <w:t xml:space="preserve">znie, </w:t>
      </w:r>
      <w:r w:rsidR="002264CB" w:rsidRPr="001608A5">
        <w:rPr>
          <w:spacing w:val="-6"/>
          <w:lang w:val="pl-PL"/>
        </w:rPr>
        <w:t>oddzielonych przecinkami</w:t>
      </w:r>
    </w:p>
    <w:p w:rsidR="00BC761C" w:rsidRDefault="00BC761C" w:rsidP="00836A85">
      <w:pPr>
        <w:pStyle w:val="Text"/>
      </w:pPr>
    </w:p>
    <w:p w:rsidR="002264CB" w:rsidRDefault="002264CB" w:rsidP="002264CB">
      <w:pPr>
        <w:pStyle w:val="Introduction"/>
      </w:pPr>
      <w:r w:rsidRPr="002264CB">
        <w:t>Wstęp</w:t>
      </w:r>
    </w:p>
    <w:p w:rsidR="00970DE9" w:rsidRPr="00A85AFD" w:rsidRDefault="00FA7EBB" w:rsidP="00836A85">
      <w:pPr>
        <w:pStyle w:val="Text"/>
      </w:pPr>
      <w:r w:rsidRPr="00A85AFD">
        <w:t xml:space="preserve">Autorzy </w:t>
      </w:r>
      <w:r w:rsidR="00CA0EA1" w:rsidRPr="00A85AFD">
        <w:t xml:space="preserve">proszeni </w:t>
      </w:r>
      <w:r w:rsidR="00766F22" w:rsidRPr="00A85AFD">
        <w:t xml:space="preserve">są </w:t>
      </w:r>
      <w:r w:rsidR="00CA0EA1" w:rsidRPr="00A85AFD">
        <w:t>o przesyłanie artykułów, któr</w:t>
      </w:r>
      <w:r w:rsidR="00BA659C" w:rsidRPr="00A85AFD">
        <w:t xml:space="preserve">ych treść zawiera </w:t>
      </w:r>
      <w:r w:rsidR="00CA0EA1" w:rsidRPr="00A85AFD">
        <w:t xml:space="preserve">się w </w:t>
      </w:r>
      <w:r w:rsidRPr="00A85AFD">
        <w:t>tematyce</w:t>
      </w:r>
      <w:r w:rsidR="00CA0EA1" w:rsidRPr="00A85AFD">
        <w:t xml:space="preserve"> czasopisma. </w:t>
      </w:r>
      <w:r w:rsidRPr="00A85AFD">
        <w:t xml:space="preserve">Tekst </w:t>
      </w:r>
      <w:r w:rsidR="00532C46" w:rsidRPr="00A85AFD">
        <w:t xml:space="preserve">artykułu </w:t>
      </w:r>
      <w:r w:rsidRPr="00A85AFD">
        <w:t>p</w:t>
      </w:r>
      <w:r w:rsidR="00CA0EA1" w:rsidRPr="00A85AFD">
        <w:t>owin</w:t>
      </w:r>
      <w:r w:rsidRPr="00A85AFD">
        <w:t>ien</w:t>
      </w:r>
      <w:r w:rsidR="00CA0EA1" w:rsidRPr="00A85AFD">
        <w:t xml:space="preserve"> być napisan</w:t>
      </w:r>
      <w:r w:rsidRPr="00A85AFD">
        <w:t>y</w:t>
      </w:r>
      <w:r w:rsidR="00CA0EA1" w:rsidRPr="00A85AFD">
        <w:t xml:space="preserve"> w języku angielskim</w:t>
      </w:r>
      <w:r w:rsidR="002264CB" w:rsidRPr="00A85AFD">
        <w:t xml:space="preserve">, </w:t>
      </w:r>
      <w:r w:rsidR="00532C46" w:rsidRPr="00A85AFD">
        <w:t>sformatowany</w:t>
      </w:r>
      <w:r w:rsidR="002264CB" w:rsidRPr="00A85AFD">
        <w:t xml:space="preserve"> </w:t>
      </w:r>
      <w:r w:rsidR="00C3238A" w:rsidRPr="00A85AFD">
        <w:t xml:space="preserve">przy </w:t>
      </w:r>
      <w:r w:rsidR="00C3238A" w:rsidRPr="00836A85">
        <w:t>użyciu</w:t>
      </w:r>
      <w:r w:rsidR="00C3238A" w:rsidRPr="00A85AFD">
        <w:t xml:space="preserve"> stylów zdefiniowanych w tym dokumencie </w:t>
      </w:r>
      <w:r w:rsidR="00CA0EA1" w:rsidRPr="00A85AFD">
        <w:t>w ostatecznej formie</w:t>
      </w:r>
      <w:r w:rsidR="001A5026" w:rsidRPr="00A85AFD">
        <w:t>,</w:t>
      </w:r>
      <w:r w:rsidR="00CA0EA1" w:rsidRPr="00A85AFD">
        <w:t xml:space="preserve"> gotowej do </w:t>
      </w:r>
      <w:r w:rsidRPr="00A85AFD">
        <w:t>publikacji</w:t>
      </w:r>
      <w:r w:rsidR="00CA0EA1" w:rsidRPr="00A85AFD">
        <w:t>.</w:t>
      </w:r>
      <w:r w:rsidR="00E73952" w:rsidRPr="00A85AFD">
        <w:t xml:space="preserve"> Podczas pisania nie </w:t>
      </w:r>
      <w:r w:rsidR="00B80533" w:rsidRPr="00A85AFD">
        <w:t xml:space="preserve">należy </w:t>
      </w:r>
      <w:r w:rsidR="00E73952" w:rsidRPr="00A85AFD">
        <w:t>stosować pust</w:t>
      </w:r>
      <w:r w:rsidR="00B80533" w:rsidRPr="00A85AFD">
        <w:t>ych linii do tworzenia odstępów. Pros</w:t>
      </w:r>
      <w:r w:rsidR="004C7C98" w:rsidRPr="00A85AFD">
        <w:t xml:space="preserve">zę </w:t>
      </w:r>
      <w:r w:rsidR="00B80533" w:rsidRPr="00A85AFD">
        <w:t>nie edytować nagłówków i stopek</w:t>
      </w:r>
      <w:r w:rsidR="004C7C98" w:rsidRPr="00A85AFD">
        <w:t>.</w:t>
      </w:r>
      <w:r w:rsidR="00B80533" w:rsidRPr="00A85AFD">
        <w:t xml:space="preserve"> </w:t>
      </w:r>
      <w:r w:rsidR="004C7C98" w:rsidRPr="00A85AFD">
        <w:t>I</w:t>
      </w:r>
      <w:r w:rsidR="00B80533" w:rsidRPr="00A85AFD">
        <w:t xml:space="preserve">ch </w:t>
      </w:r>
      <w:r w:rsidR="004C7C98" w:rsidRPr="00A85AFD">
        <w:t xml:space="preserve">treścią i </w:t>
      </w:r>
      <w:r w:rsidR="00B80533" w:rsidRPr="00A85AFD">
        <w:t>formatowaniem zajmuje się</w:t>
      </w:r>
      <w:r w:rsidR="004C7C98" w:rsidRPr="00A85AFD">
        <w:t xml:space="preserve"> </w:t>
      </w:r>
      <w:r w:rsidR="001145BE" w:rsidRPr="00A85AFD">
        <w:t>Redakcja</w:t>
      </w:r>
      <w:r w:rsidR="00B80533" w:rsidRPr="00A85AFD">
        <w:t xml:space="preserve"> czasopisma. </w:t>
      </w:r>
      <w:r w:rsidR="00E73952" w:rsidRPr="00A85AFD">
        <w:t>Wszystkie kolejne wersje należy przesłać przy użyciu tego samego identyfikatora artykułu.</w:t>
      </w:r>
    </w:p>
    <w:p w:rsidR="00BA659C" w:rsidRPr="00A85AFD" w:rsidRDefault="00BA659C" w:rsidP="00836A85">
      <w:pPr>
        <w:pStyle w:val="Text"/>
      </w:pPr>
      <w:r w:rsidRPr="00771286">
        <w:rPr>
          <w:spacing w:val="-10"/>
        </w:rPr>
        <w:t xml:space="preserve">Artykuł </w:t>
      </w:r>
      <w:r w:rsidR="00A242A8">
        <w:rPr>
          <w:spacing w:val="-10"/>
        </w:rPr>
        <w:t xml:space="preserve">w </w:t>
      </w:r>
      <w:r w:rsidR="00A242A8" w:rsidRPr="00771286">
        <w:rPr>
          <w:spacing w:val="-10"/>
        </w:rPr>
        <w:t xml:space="preserve">formacie </w:t>
      </w:r>
      <w:r w:rsidR="00A242A8" w:rsidRPr="00A242A8">
        <w:rPr>
          <w:b/>
          <w:color w:val="FF0000"/>
          <w:spacing w:val="0"/>
        </w:rPr>
        <w:t>.</w:t>
      </w:r>
      <w:proofErr w:type="spellStart"/>
      <w:r w:rsidR="00A242A8" w:rsidRPr="00A242A8">
        <w:rPr>
          <w:b/>
          <w:color w:val="FF0000"/>
          <w:spacing w:val="0"/>
        </w:rPr>
        <w:t>docx</w:t>
      </w:r>
      <w:proofErr w:type="spellEnd"/>
      <w:r w:rsidR="00A242A8" w:rsidRPr="007405BC">
        <w:t xml:space="preserve"> </w:t>
      </w:r>
      <w:r w:rsidR="00A242A8">
        <w:t>(</w:t>
      </w:r>
      <w:r w:rsidR="00A242A8" w:rsidRPr="00771286">
        <w:rPr>
          <w:spacing w:val="-10"/>
        </w:rPr>
        <w:t xml:space="preserve">Microsoft Word </w:t>
      </w:r>
      <w:r w:rsidR="00A242A8">
        <w:rPr>
          <w:spacing w:val="-10"/>
        </w:rPr>
        <w:t xml:space="preserve">2010 lub nowszy) </w:t>
      </w:r>
      <w:r w:rsidRPr="007405BC">
        <w:t xml:space="preserve">proszę przesłać na </w:t>
      </w:r>
      <w:r w:rsidR="00CA0EA1" w:rsidRPr="007405BC">
        <w:t>adres</w:t>
      </w:r>
      <w:r w:rsidRPr="007405BC">
        <w:t xml:space="preserve">: </w:t>
      </w:r>
      <w:r w:rsidR="00403FFF" w:rsidRPr="00403FFF">
        <w:rPr>
          <w:color w:val="FF0000"/>
        </w:rPr>
        <w:t>jaeee</w:t>
      </w:r>
      <w:r w:rsidR="00F530BE" w:rsidRPr="00403FFF">
        <w:rPr>
          <w:color w:val="FF0000"/>
        </w:rPr>
        <w:t>@uthrad.pl</w:t>
      </w:r>
      <w:r w:rsidR="00CA0EA1" w:rsidRPr="007405BC">
        <w:t xml:space="preserve">. </w:t>
      </w:r>
      <w:r w:rsidR="00850754" w:rsidRPr="007405BC">
        <w:t>Artykuł</w:t>
      </w:r>
      <w:r w:rsidR="00CA0EA1" w:rsidRPr="007405BC">
        <w:t xml:space="preserve"> mus</w:t>
      </w:r>
      <w:r w:rsidR="00850754" w:rsidRPr="007405BC">
        <w:t>i</w:t>
      </w:r>
      <w:r w:rsidR="00CA0EA1" w:rsidRPr="007405BC">
        <w:t xml:space="preserve"> mieć parzystą liczbę stron:</w:t>
      </w:r>
      <w:r w:rsidR="00A55BD8">
        <w:t xml:space="preserve"> min.</w:t>
      </w:r>
      <w:r w:rsidR="00CA0EA1" w:rsidRPr="007405BC">
        <w:t xml:space="preserve"> 8 lub </w:t>
      </w:r>
      <w:r w:rsidR="00850754" w:rsidRPr="007405BC">
        <w:t>więcej</w:t>
      </w:r>
      <w:r w:rsidR="00CA0EA1" w:rsidRPr="007405BC">
        <w:t xml:space="preserve">. </w:t>
      </w:r>
      <w:r w:rsidR="00DE277E" w:rsidRPr="00A85AFD">
        <w:t xml:space="preserve">Nie publikujemy krótkich artykułów. </w:t>
      </w:r>
      <w:r w:rsidR="00CA0EA1" w:rsidRPr="00A85AFD">
        <w:t xml:space="preserve">Jeśli </w:t>
      </w:r>
      <w:r w:rsidR="00850754" w:rsidRPr="00A85AFD">
        <w:t>T</w:t>
      </w:r>
      <w:r w:rsidR="00CA0EA1" w:rsidRPr="00A85AFD">
        <w:t xml:space="preserve">wój </w:t>
      </w:r>
      <w:r w:rsidR="00850754" w:rsidRPr="00A85AFD">
        <w:t>artykuł</w:t>
      </w:r>
      <w:r w:rsidR="00CA0EA1" w:rsidRPr="00A85AFD">
        <w:t xml:space="preserve"> ma więcej niż </w:t>
      </w:r>
      <w:r w:rsidR="00850754" w:rsidRPr="00A85AFD">
        <w:t>1</w:t>
      </w:r>
      <w:r w:rsidR="00DE277E" w:rsidRPr="00A85AFD">
        <w:t>2</w:t>
      </w:r>
      <w:r w:rsidR="00CA0EA1" w:rsidRPr="00A85AFD">
        <w:t xml:space="preserve"> stron, </w:t>
      </w:r>
      <w:r w:rsidR="00DE277E" w:rsidRPr="00A85AFD">
        <w:t xml:space="preserve">przed przesłaniem go </w:t>
      </w:r>
      <w:r w:rsidR="00CA0EA1" w:rsidRPr="00A85AFD">
        <w:t xml:space="preserve">skontaktuj się z </w:t>
      </w:r>
      <w:r w:rsidR="00CA0EA1" w:rsidRPr="00A85AFD">
        <w:lastRenderedPageBreak/>
        <w:t>nami.</w:t>
      </w:r>
    </w:p>
    <w:p w:rsidR="0087774A" w:rsidRDefault="0087774A" w:rsidP="00836A85">
      <w:pPr>
        <w:pStyle w:val="Text"/>
      </w:pPr>
      <w:r w:rsidRPr="00012B3D">
        <w:t>Zastrzegamy sobie prawo do wykonania drobnych poprawek edytorskich w przesłanym tekście artykułu.</w:t>
      </w:r>
      <w:r w:rsidR="002959A7">
        <w:t xml:space="preserve"> </w:t>
      </w:r>
    </w:p>
    <w:p w:rsidR="00EB6692" w:rsidRPr="00036C29" w:rsidRDefault="00EB6692" w:rsidP="00836A85">
      <w:pPr>
        <w:pStyle w:val="Text"/>
        <w:rPr>
          <w:strike/>
        </w:rPr>
      </w:pPr>
      <w:r>
        <w:t>Informację o wsparciu finansowym lub sponsoringu należy umieścić w przypisie dolnym na pierwszej stronie. W przypadku ich braku należy ten przypis usunąć.</w:t>
      </w:r>
      <w:r w:rsidR="00530C40">
        <w:rPr>
          <w:rStyle w:val="Odwoanieprzypisudolnego"/>
        </w:rPr>
        <w:footnoteReference w:id="2"/>
      </w:r>
    </w:p>
    <w:p w:rsidR="00CA0EA1" w:rsidRPr="0065087F" w:rsidRDefault="0026444A" w:rsidP="00D41198">
      <w:pPr>
        <w:pStyle w:val="Nagwek1"/>
      </w:pPr>
      <w:r w:rsidRPr="00036C29">
        <w:rPr>
          <w:lang w:val="pl-PL"/>
        </w:rPr>
        <w:t>Prawa Autorskie</w:t>
      </w:r>
    </w:p>
    <w:p w:rsidR="00CA0EA1" w:rsidRPr="000E648E" w:rsidRDefault="00082C8A" w:rsidP="00836A85">
      <w:pPr>
        <w:pStyle w:val="Text"/>
      </w:pPr>
      <w:r>
        <w:t>Zgłaszając artykuł n</w:t>
      </w:r>
      <w:r w:rsidR="00CA0EA1" w:rsidRPr="00012B3D">
        <w:t>ależy</w:t>
      </w:r>
      <w:r>
        <w:t xml:space="preserve"> bezwzględnie</w:t>
      </w:r>
      <w:r w:rsidR="00CA0EA1" w:rsidRPr="00012B3D">
        <w:t xml:space="preserve"> dołączyć</w:t>
      </w:r>
      <w:r w:rsidR="005B5C6E">
        <w:t xml:space="preserve"> dokumenty:</w:t>
      </w:r>
      <w:r w:rsidR="00CA0EA1" w:rsidRPr="00012B3D">
        <w:t xml:space="preserve"> </w:t>
      </w:r>
      <w:r w:rsidR="005B5C6E">
        <w:t>zgłoszenie artykułu, umowę wydawniczą</w:t>
      </w:r>
      <w:r w:rsidR="00CA0EA1" w:rsidRPr="00012B3D">
        <w:t>. Moż</w:t>
      </w:r>
      <w:r w:rsidR="00450852">
        <w:t xml:space="preserve">na </w:t>
      </w:r>
      <w:r w:rsidR="005B5C6E">
        <w:t>je</w:t>
      </w:r>
      <w:r w:rsidR="00450852">
        <w:t xml:space="preserve"> </w:t>
      </w:r>
      <w:r w:rsidR="00CA0EA1" w:rsidRPr="00012B3D">
        <w:t xml:space="preserve">pobrać </w:t>
      </w:r>
      <w:r w:rsidR="00450852">
        <w:t>z</w:t>
      </w:r>
      <w:r w:rsidR="0026550E">
        <w:t>e</w:t>
      </w:r>
      <w:r w:rsidR="00450852">
        <w:t xml:space="preserve"> strony internetowej</w:t>
      </w:r>
      <w:r w:rsidR="0026550E">
        <w:t>.</w:t>
      </w:r>
      <w:r w:rsidR="005B5C6E">
        <w:t xml:space="preserve"> </w:t>
      </w:r>
      <w:r w:rsidR="001A3E3E" w:rsidRPr="00A85AFD">
        <w:t>Wszyscy</w:t>
      </w:r>
      <w:r w:rsidR="001A3E3E" w:rsidRPr="001A3E3E">
        <w:t xml:space="preserve"> autorzy </w:t>
      </w:r>
      <w:r w:rsidR="0068410A">
        <w:t xml:space="preserve">zobowiązani są podpisać </w:t>
      </w:r>
      <w:r w:rsidR="005B5C6E">
        <w:t>powyższe dokumenty</w:t>
      </w:r>
      <w:r w:rsidR="001A3E3E" w:rsidRPr="001A3E3E">
        <w:t xml:space="preserve"> i przesła</w:t>
      </w:r>
      <w:r w:rsidR="0068410A">
        <w:t>ć</w:t>
      </w:r>
      <w:r w:rsidR="001A3E3E" w:rsidRPr="001A3E3E">
        <w:t xml:space="preserve"> </w:t>
      </w:r>
      <w:r w:rsidR="005B5C6E">
        <w:t xml:space="preserve"> je </w:t>
      </w:r>
      <w:r w:rsidR="00A85AFD" w:rsidRPr="007405BC">
        <w:t xml:space="preserve">na adres: </w:t>
      </w:r>
      <w:r w:rsidR="00403FFF">
        <w:rPr>
          <w:color w:val="0070C0"/>
        </w:rPr>
        <w:t>jaeee</w:t>
      </w:r>
      <w:r w:rsidR="00A85AFD" w:rsidRPr="005B5C6E">
        <w:rPr>
          <w:color w:val="0070C0"/>
        </w:rPr>
        <w:t>@uthrad.pl.</w:t>
      </w:r>
    </w:p>
    <w:p w:rsidR="00DC73EE" w:rsidRPr="006C47D9" w:rsidRDefault="00DC73EE" w:rsidP="00DC73EE">
      <w:pPr>
        <w:pStyle w:val="Nagwek1"/>
      </w:pPr>
      <w:r w:rsidRPr="006C47D9">
        <w:t>Format</w:t>
      </w:r>
      <w:r w:rsidR="00A85AFD" w:rsidRPr="00036C29">
        <w:rPr>
          <w:lang w:val="pl-PL"/>
        </w:rPr>
        <w:t xml:space="preserve"> Arkusza i Tekstu</w:t>
      </w:r>
    </w:p>
    <w:p w:rsidR="00DC73EE" w:rsidRDefault="00A85AFD" w:rsidP="00836A85">
      <w:pPr>
        <w:pStyle w:val="Text"/>
      </w:pPr>
      <w:r w:rsidRPr="00012B3D">
        <w:t xml:space="preserve">Zalecamy </w:t>
      </w:r>
      <w:r w:rsidR="00786C8D">
        <w:t xml:space="preserve">użycie </w:t>
      </w:r>
      <w:r w:rsidRPr="00012B3D">
        <w:t xml:space="preserve">tego szablonu do </w:t>
      </w:r>
      <w:r w:rsidR="008E7A06">
        <w:t>s</w:t>
      </w:r>
      <w:r w:rsidR="00786C8D">
        <w:t xml:space="preserve">formatowania </w:t>
      </w:r>
      <w:r>
        <w:t>artykułu</w:t>
      </w:r>
      <w:r w:rsidR="00786C8D">
        <w:t>. Zawiera on już</w:t>
      </w:r>
      <w:r w:rsidRPr="00012B3D">
        <w:t xml:space="preserve"> </w:t>
      </w:r>
      <w:r w:rsidR="00786C8D">
        <w:t xml:space="preserve">odpowiednio </w:t>
      </w:r>
      <w:r w:rsidRPr="00012B3D">
        <w:t xml:space="preserve">zdefiniowane </w:t>
      </w:r>
      <w:r w:rsidR="00786C8D">
        <w:t>wymiary arkusza</w:t>
      </w:r>
      <w:r w:rsidR="003756D7">
        <w:t xml:space="preserve">, nagłówka i stopki itd. </w:t>
      </w:r>
      <w:r w:rsidR="00786C8D">
        <w:t xml:space="preserve">oraz </w:t>
      </w:r>
      <w:r w:rsidRPr="00012B3D">
        <w:t>style</w:t>
      </w:r>
      <w:r w:rsidR="00786C8D">
        <w:t xml:space="preserve">. </w:t>
      </w:r>
      <w:r w:rsidR="00DC73EE" w:rsidRPr="00012B3D">
        <w:t>Styl d</w:t>
      </w:r>
      <w:r w:rsidR="003756D7">
        <w:t>efiniuje</w:t>
      </w:r>
      <w:r w:rsidR="00DC73EE" w:rsidRPr="00012B3D">
        <w:t xml:space="preserve"> </w:t>
      </w:r>
      <w:r w:rsidR="00013B25">
        <w:t xml:space="preserve">między innymi </w:t>
      </w:r>
      <w:r w:rsidR="005610E3">
        <w:t>rodzaj i wielość czcionki oraz</w:t>
      </w:r>
      <w:r w:rsidR="00DC73EE" w:rsidRPr="00012B3D">
        <w:t xml:space="preserve"> odstępy między wierszami. </w:t>
      </w:r>
      <w:r w:rsidR="00786C8D">
        <w:t>Proszę n</w:t>
      </w:r>
      <w:r w:rsidR="00DC73EE" w:rsidRPr="00012B3D">
        <w:t>ie zmieni</w:t>
      </w:r>
      <w:r w:rsidR="00786C8D">
        <w:t xml:space="preserve">ać </w:t>
      </w:r>
      <w:r w:rsidR="00DC73EE" w:rsidRPr="00012B3D">
        <w:t xml:space="preserve">rozmiarów czcionek ani odstępów między wierszami, aby </w:t>
      </w:r>
      <w:r w:rsidR="00F01F10">
        <w:t>umieścić</w:t>
      </w:r>
      <w:r w:rsidR="00DC73EE" w:rsidRPr="00012B3D">
        <w:t xml:space="preserve"> więcej tekstu na ograniczonej liczbie stron. Do podkreślenia </w:t>
      </w:r>
      <w:r w:rsidR="003756D7">
        <w:t xml:space="preserve">proszę </w:t>
      </w:r>
      <w:r w:rsidR="00DC73EE" w:rsidRPr="00012B3D">
        <w:t>używa</w:t>
      </w:r>
      <w:r w:rsidR="003756D7">
        <w:t>ć</w:t>
      </w:r>
      <w:r w:rsidR="00DC73EE" w:rsidRPr="00012B3D">
        <w:t xml:space="preserve"> kursywy</w:t>
      </w:r>
      <w:r w:rsidR="003756D7">
        <w:t xml:space="preserve">, a </w:t>
      </w:r>
      <w:r w:rsidR="00DC73EE" w:rsidRPr="00012B3D">
        <w:t>nie podkreśl</w:t>
      </w:r>
      <w:r w:rsidR="00F01F10">
        <w:t>enia</w:t>
      </w:r>
      <w:r w:rsidR="00DC73EE" w:rsidRPr="00012B3D">
        <w:t>.</w:t>
      </w:r>
      <w:r w:rsidR="00137946">
        <w:t xml:space="preserve"> </w:t>
      </w:r>
      <w:r w:rsidR="000547B7">
        <w:t xml:space="preserve">Redagując tekst artykułu proszę </w:t>
      </w:r>
      <w:r w:rsidR="008E20A0">
        <w:t xml:space="preserve">zwrócić uwagę </w:t>
      </w:r>
      <w:r w:rsidR="00137946">
        <w:t xml:space="preserve">na </w:t>
      </w:r>
      <w:r w:rsidR="008E20A0">
        <w:t xml:space="preserve">właściwy zapis </w:t>
      </w:r>
      <w:r w:rsidR="002A6183">
        <w:t>indeks</w:t>
      </w:r>
      <w:r w:rsidR="008E20A0">
        <w:t>ów</w:t>
      </w:r>
      <w:r w:rsidR="002A6183">
        <w:t xml:space="preserve"> i </w:t>
      </w:r>
      <w:r w:rsidR="00137946">
        <w:t>oznacze</w:t>
      </w:r>
      <w:r w:rsidR="008E20A0">
        <w:t>ń</w:t>
      </w:r>
      <w:r w:rsidR="00421D61">
        <w:t xml:space="preserve">. </w:t>
      </w:r>
      <w:r w:rsidR="000547B7">
        <w:t xml:space="preserve">Przykładowo, częstym </w:t>
      </w:r>
      <w:r w:rsidR="008E20A0">
        <w:t>b</w:t>
      </w:r>
      <w:r w:rsidR="00421D61">
        <w:t xml:space="preserve">łędem jest zapis litery „o” </w:t>
      </w:r>
      <w:r w:rsidR="00137946">
        <w:t>zamiast cyfry zero</w:t>
      </w:r>
      <w:r w:rsidR="006E67BA">
        <w:t xml:space="preserve"> </w:t>
      </w:r>
      <w:r w:rsidR="00421D61">
        <w:t>„0”</w:t>
      </w:r>
    </w:p>
    <w:p w:rsidR="00DC73EE" w:rsidRDefault="00DC73EE" w:rsidP="00836A85">
      <w:pPr>
        <w:pStyle w:val="Text"/>
      </w:pPr>
      <w:r w:rsidRPr="00012B3D">
        <w:t xml:space="preserve">Nazwisko autora, </w:t>
      </w:r>
      <w:r w:rsidR="00DB5C55">
        <w:t>afiliację</w:t>
      </w:r>
      <w:r w:rsidRPr="00012B3D">
        <w:t xml:space="preserve"> i pełny adres należy umieścić pod tytułem. W przypadku </w:t>
      </w:r>
      <w:r w:rsidR="00DB5C55" w:rsidRPr="00012B3D">
        <w:t xml:space="preserve">autorstwa </w:t>
      </w:r>
      <w:r w:rsidRPr="00012B3D">
        <w:t>wielo</w:t>
      </w:r>
      <w:r w:rsidR="00DB5C55">
        <w:t>osobowego</w:t>
      </w:r>
      <w:r w:rsidRPr="00012B3D">
        <w:t xml:space="preserve"> należy podać </w:t>
      </w:r>
      <w:r w:rsidR="00DB5C55">
        <w:t>afiliację</w:t>
      </w:r>
      <w:r w:rsidRPr="00012B3D">
        <w:t xml:space="preserve"> </w:t>
      </w:r>
      <w:r w:rsidR="009E44BE">
        <w:t xml:space="preserve">, </w:t>
      </w:r>
      <w:r w:rsidRPr="00012B3D">
        <w:t>pełny adres każdego autora</w:t>
      </w:r>
      <w:r w:rsidR="009E44BE">
        <w:t xml:space="preserve"> i emaile</w:t>
      </w:r>
      <w:r w:rsidRPr="00012B3D">
        <w:t>.</w:t>
      </w:r>
    </w:p>
    <w:tbl>
      <w:tblPr>
        <w:tblStyle w:val="Tabela-Siatka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6"/>
        <w:gridCol w:w="2335"/>
      </w:tblGrid>
      <w:tr w:rsidR="00926EC6" w:rsidRPr="001608A5" w:rsidTr="00B031EC">
        <w:trPr>
          <w:trHeight w:val="1211"/>
          <w:jc w:val="center"/>
        </w:trPr>
        <w:tc>
          <w:tcPr>
            <w:tcW w:w="1416" w:type="dxa"/>
            <w:vAlign w:val="center"/>
          </w:tcPr>
          <w:p w:rsidR="00926EC6" w:rsidRPr="00912C00" w:rsidRDefault="009A1650" w:rsidP="009A1650">
            <w:pPr>
              <w:autoSpaceDE/>
              <w:autoSpaceDN/>
              <w:spacing w:before="120"/>
            </w:pPr>
            <w:r>
              <w:rPr>
                <w:noProof/>
                <w:lang w:val="pl-PL" w:eastAsia="pl-PL"/>
              </w:rPr>
              <mc:AlternateContent>
                <mc:Choice Requires="wpg">
                  <w:drawing>
                    <wp:anchor distT="0" distB="0" distL="114300" distR="114300" simplePos="0" relativeHeight="251660288" behindDoc="0" locked="0" layoutInCell="1" allowOverlap="1" wp14:anchorId="481D2982" wp14:editId="21CE3379">
                      <wp:simplePos x="0" y="0"/>
                      <wp:positionH relativeFrom="column">
                        <wp:posOffset>205105</wp:posOffset>
                      </wp:positionH>
                      <wp:positionV relativeFrom="paragraph">
                        <wp:posOffset>12065</wp:posOffset>
                      </wp:positionV>
                      <wp:extent cx="665480" cy="580390"/>
                      <wp:effectExtent l="0" t="0" r="20320" b="10160"/>
                      <wp:wrapNone/>
                      <wp:docPr id="5" name="Grupa 5"/>
                      <wp:cNvGraphicFramePr/>
                      <a:graphic xmlns:a="http://schemas.openxmlformats.org/drawingml/2006/main">
                        <a:graphicData uri="http://schemas.microsoft.com/office/word/2010/wordprocessingGroup">
                          <wpg:wgp>
                            <wpg:cNvGrpSpPr/>
                            <wpg:grpSpPr>
                              <a:xfrm>
                                <a:off x="0" y="0"/>
                                <a:ext cx="665480" cy="580390"/>
                                <a:chOff x="0" y="0"/>
                                <a:chExt cx="665922" cy="580638"/>
                              </a:xfrm>
                            </wpg:grpSpPr>
                            <wps:wsp>
                              <wps:cNvPr id="14" name="Łącznik prosty ze strzałką 14"/>
                              <wps:cNvCnPr>
                                <a:cxnSpLocks/>
                              </wps:cNvCnPr>
                              <wps:spPr>
                                <a:xfrm flipH="1">
                                  <a:off x="132522" y="0"/>
                                  <a:ext cx="533400" cy="437515"/>
                                </a:xfrm>
                                <a:prstGeom prst="straightConnector1">
                                  <a:avLst/>
                                </a:prstGeom>
                                <a:noFill/>
                                <a:ln w="12700" cap="flat" cmpd="sng" algn="ctr">
                                  <a:solidFill>
                                    <a:srgbClr val="FF0000"/>
                                  </a:solidFill>
                                  <a:prstDash val="solid"/>
                                  <a:tailEnd type="arrow"/>
                                </a:ln>
                                <a:effectLst/>
                              </wps:spPr>
                              <wps:bodyPr/>
                            </wps:wsp>
                            <wps:wsp>
                              <wps:cNvPr id="15" name="Elipsa 15"/>
                              <wps:cNvSpPr>
                                <a:spLocks/>
                              </wps:cNvSpPr>
                              <wps:spPr>
                                <a:xfrm>
                                  <a:off x="0" y="417443"/>
                                  <a:ext cx="163195" cy="163195"/>
                                </a:xfrm>
                                <a:prstGeom prst="ellipse">
                                  <a:avLst/>
                                </a:prstGeom>
                                <a:noFill/>
                                <a:ln w="127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9ED2B29" id="Grupa 5" o:spid="_x0000_s1026" style="position:absolute;margin-left:16.15pt;margin-top:.95pt;width:52.4pt;height:45.7pt;z-index:251660288;mso-width-relative:margin;mso-height-relative:margin" coordsize="6659,5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">
                      <v:shapetype id="_x0000_t32" coordsize="21600,21600" o:spt="32" o:oned="t" path="m,l21600,21600e" filled="f">
                        <v:path arrowok="t" fillok="f" o:connecttype="none"/>
                        <o:lock v:ext="edit" shapetype="t"/>
                      </v:shapetype>
                      <v:shape id="Łącznik prosty ze strzałką 14" o:spid="_x0000_s1027" type="#_x0000_t32" style="position:absolute;left:1325;width:5334;height:43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" strokecolor="red" strokeweight="1pt">
                        <v:stroke endarrow="open"/>
                        <o:lock v:ext="edit" shapetype="f"/>
                      </v:shape>
                      <v:oval id="Elipsa 15" o:spid="_x0000_s1028" style="position:absolute;top:4174;width:1631;height:1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" filled="f" strokecolor="red" strokeweight="1pt">
                        <v:path arrowok="t"/>
                      </v:oval>
                    </v:group>
                  </w:pict>
                </mc:Fallback>
              </mc:AlternateContent>
            </w:r>
            <w:r>
              <w:rPr>
                <w:noProof/>
                <w:lang w:val="pl-PL" w:eastAsia="pl-PL"/>
              </w:rPr>
              <w:drawing>
                <wp:inline distT="0" distB="0" distL="0" distR="0" wp14:anchorId="7E997B3A" wp14:editId="61194AD7">
                  <wp:extent cx="755374" cy="478254"/>
                  <wp:effectExtent l="0" t="0" r="6985" b="0"/>
                  <wp:docPr id="4"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zablon stylów PL.jpg"/>
                          <pic:cNvPicPr/>
                        </pic:nvPicPr>
                        <pic:blipFill>
                          <a:blip r:embed="rId8">
                            <a:extLst>
                              <a:ext uri="{BEBA8EAE-BF5A-486C-A8C5-ECC9F3942E4B}">
                                <a14:imgProps xmlns:a14="http://schemas.microsoft.com/office/drawing/2010/main">
                                  <a14:imgLayer r:embed="rId9">
                                    <a14:imgEffect>
                                      <a14:sharpenSoften amount="50000"/>
                                    </a14:imgEffect>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756279" cy="478827"/>
                          </a:xfrm>
                          <a:prstGeom prst="rect">
                            <a:avLst/>
                          </a:prstGeom>
                        </pic:spPr>
                      </pic:pic>
                    </a:graphicData>
                  </a:graphic>
                </wp:inline>
              </w:drawing>
            </w:r>
          </w:p>
        </w:tc>
        <w:tc>
          <w:tcPr>
            <w:tcW w:w="2335" w:type="dxa"/>
            <w:vAlign w:val="center"/>
          </w:tcPr>
          <w:p w:rsidR="00926EC6" w:rsidRPr="00191998" w:rsidRDefault="00926EC6" w:rsidP="00836A85">
            <w:pPr>
              <w:pStyle w:val="Text"/>
            </w:pPr>
            <w:r w:rsidRPr="00191998">
              <w:t>Kliknij tutaj, aby wyświetlić okno Style - ułatwiając wybór</w:t>
            </w:r>
            <w:r w:rsidR="009A1650">
              <w:t xml:space="preserve"> i stosowanie stylów szablonów </w:t>
            </w:r>
            <w:r w:rsidR="00403FFF">
              <w:t>JAEEE</w:t>
            </w:r>
            <w:r w:rsidRPr="00191998">
              <w:t xml:space="preserve">. </w:t>
            </w:r>
          </w:p>
          <w:p w:rsidR="00926EC6" w:rsidRPr="00191998" w:rsidRDefault="00926EC6" w:rsidP="00836A85">
            <w:pPr>
              <w:pStyle w:val="Text"/>
            </w:pPr>
            <w:r w:rsidRPr="00191998">
              <w:t xml:space="preserve">Aby zastosować styl do akapitu, kliknij </w:t>
            </w:r>
            <w:r>
              <w:br/>
            </w:r>
            <w:r w:rsidRPr="00191998">
              <w:t xml:space="preserve">w dowolnym miejscu tekstu akapitu, </w:t>
            </w:r>
            <w:r>
              <w:br/>
            </w:r>
            <w:r w:rsidRPr="00191998">
              <w:t>a następnie kliknij na odpowiedni styl wymieniony w oknie Style.</w:t>
            </w:r>
          </w:p>
        </w:tc>
      </w:tr>
    </w:tbl>
    <w:p w:rsidR="00E4790A" w:rsidRPr="006C47D9" w:rsidRDefault="008001BC" w:rsidP="00E4790A">
      <w:pPr>
        <w:pStyle w:val="Nagwek1"/>
      </w:pPr>
      <w:r w:rsidRPr="00036C29">
        <w:rPr>
          <w:lang w:val="pl-PL"/>
        </w:rPr>
        <w:t>Tabele</w:t>
      </w:r>
      <w:r w:rsidR="00D07AB8" w:rsidRPr="00036C29">
        <w:rPr>
          <w:lang w:val="pl-PL"/>
        </w:rPr>
        <w:t xml:space="preserve"> i</w:t>
      </w:r>
      <w:r w:rsidRPr="00036C29">
        <w:rPr>
          <w:lang w:val="pl-PL"/>
        </w:rPr>
        <w:t xml:space="preserve"> </w:t>
      </w:r>
      <w:r w:rsidR="001B6C49" w:rsidRPr="00036C29">
        <w:rPr>
          <w:lang w:val="pl-PL"/>
        </w:rPr>
        <w:t>Ilustracje</w:t>
      </w:r>
    </w:p>
    <w:p w:rsidR="009E6156" w:rsidRDefault="009E6156" w:rsidP="00B5593F">
      <w:pPr>
        <w:pStyle w:val="Nagwek2"/>
        <w:rPr>
          <w:lang w:val="pl-PL"/>
        </w:rPr>
      </w:pPr>
      <w:r w:rsidRPr="002E6403">
        <w:rPr>
          <w:lang w:val="pl-PL"/>
        </w:rPr>
        <w:t>Ilustracje</w:t>
      </w:r>
    </w:p>
    <w:p w:rsidR="000231E6" w:rsidRDefault="008E7288" w:rsidP="00836A85">
      <w:pPr>
        <w:pStyle w:val="Text"/>
      </w:pPr>
      <w:r w:rsidRPr="00012B3D">
        <w:t xml:space="preserve">Aby wstawić </w:t>
      </w:r>
      <w:r w:rsidR="00D45474">
        <w:t>Ilustrację</w:t>
      </w:r>
      <w:r w:rsidRPr="00012B3D">
        <w:t xml:space="preserve">, umieść kursor w punkcie wstawiania i użyj opcji Wstaw | </w:t>
      </w:r>
      <w:r w:rsidR="008001BC">
        <w:t>Obraz</w:t>
      </w:r>
      <w:r w:rsidRPr="00012B3D">
        <w:t xml:space="preserve"> | Z pliku lub skopiuj obraz do schowka Windows, a następnie </w:t>
      </w:r>
      <w:r w:rsidR="00D45474">
        <w:t xml:space="preserve">kliknij w rysunek i wybierz po kolei: Formatowanie </w:t>
      </w:r>
      <w:r w:rsidR="00D45474" w:rsidRPr="00012B3D">
        <w:t xml:space="preserve">| </w:t>
      </w:r>
      <w:r w:rsidR="00D45474">
        <w:t xml:space="preserve">Układ </w:t>
      </w:r>
      <w:r w:rsidRPr="00012B3D">
        <w:t xml:space="preserve">| </w:t>
      </w:r>
      <w:r w:rsidR="00D45474">
        <w:t>Zawijanie tekstu „Równo z tekstem”.</w:t>
      </w:r>
    </w:p>
    <w:p w:rsidR="00B131FE" w:rsidRPr="006D4B1C" w:rsidRDefault="000B0DCB" w:rsidP="00B131FE">
      <w:pPr>
        <w:jc w:val="center"/>
        <w:rPr>
          <w:rStyle w:val="Figure"/>
          <w:lang w:val="pl-PL"/>
        </w:rPr>
      </w:pPr>
      <w:r>
        <w:rPr>
          <w:noProof/>
          <w:lang w:val="pl-PL" w:eastAsia="pl-PL"/>
        </w:rPr>
        <w:lastRenderedPageBreak/>
        <w:drawing>
          <wp:inline distT="0" distB="0" distL="0" distR="0" wp14:anchorId="2259142A" wp14:editId="4E6764FA">
            <wp:extent cx="2247900" cy="791634"/>
            <wp:effectExtent l="0" t="0" r="0" b="8890"/>
            <wp:docPr id="6" name="Obraz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019-07-03 13_47_15-Window.jpg"/>
                    <pic:cNvPicPr/>
                  </pic:nvPicPr>
                  <pic:blipFill rotWithShape="1">
                    <a:blip r:embed="rId10">
                      <a:extLst>
                        <a:ext uri="{BEBA8EAE-BF5A-486C-A8C5-ECC9F3942E4B}">
                          <a14:imgProps xmlns:a14="http://schemas.microsoft.com/office/drawing/2010/main">
                            <a14:imgLayer r:embed="rId11">
                              <a14:imgEffect>
                                <a14:sharpenSoften amount="25000"/>
                              </a14:imgEffect>
                              <a14:imgEffect>
                                <a14:saturation sat="0"/>
                              </a14:imgEffect>
                            </a14:imgLayer>
                          </a14:imgProps>
                        </a:ext>
                        <a:ext uri="{28A0092B-C50C-407E-A947-70E740481C1C}">
                          <a14:useLocalDpi xmlns:a14="http://schemas.microsoft.com/office/drawing/2010/main" val="0"/>
                        </a:ext>
                      </a:extLst>
                    </a:blip>
                    <a:srcRect t="1" b="7581"/>
                    <a:stretch/>
                  </pic:blipFill>
                  <pic:spPr bwMode="auto">
                    <a:xfrm>
                      <a:off x="0" y="0"/>
                      <a:ext cx="2249805" cy="792305"/>
                    </a:xfrm>
                    <a:prstGeom prst="rect">
                      <a:avLst/>
                    </a:prstGeom>
                    <a:ln>
                      <a:noFill/>
                    </a:ln>
                    <a:extLst>
                      <a:ext uri="{53640926-AAD7-44D8-BBD7-CCE9431645EC}">
                        <a14:shadowObscured xmlns:a14="http://schemas.microsoft.com/office/drawing/2010/main"/>
                      </a:ext>
                    </a:extLst>
                  </pic:spPr>
                </pic:pic>
              </a:graphicData>
            </a:graphic>
          </wp:inline>
        </w:drawing>
      </w:r>
    </w:p>
    <w:p w:rsidR="00B131FE" w:rsidRPr="00D81260" w:rsidRDefault="00B131FE" w:rsidP="00B131FE">
      <w:pPr>
        <w:pStyle w:val="FigureCaption"/>
        <w:rPr>
          <w:lang w:val="pl-PL"/>
        </w:rPr>
      </w:pPr>
      <w:r w:rsidRPr="00D81260">
        <w:rPr>
          <w:lang w:val="pl-PL"/>
        </w:rPr>
        <w:t>Rys.</w:t>
      </w:r>
      <w:r w:rsidR="004F2820">
        <w:rPr>
          <w:lang w:val="pl-PL"/>
        </w:rPr>
        <w:t xml:space="preserve"> </w:t>
      </w:r>
      <w:r w:rsidRPr="00D81260">
        <w:rPr>
          <w:lang w:val="pl-PL"/>
        </w:rPr>
        <w:t xml:space="preserve">1. </w:t>
      </w:r>
      <w:r>
        <w:rPr>
          <w:lang w:val="pl-PL"/>
        </w:rPr>
        <w:t>Wstawianie obrazu (ilustracji)</w:t>
      </w:r>
    </w:p>
    <w:p w:rsidR="007F0E04" w:rsidRDefault="000231E6" w:rsidP="00836A85">
      <w:pPr>
        <w:pStyle w:val="Text"/>
      </w:pPr>
      <w:r>
        <w:t xml:space="preserve">Ilustracje należy opisywać w podpisie ilustracji </w:t>
      </w:r>
      <w:r w:rsidRPr="006C47D9">
        <w:t xml:space="preserve">w skrócie </w:t>
      </w:r>
      <w:r>
        <w:t>Rys.</w:t>
      </w:r>
      <w:r w:rsidR="004F2820">
        <w:t xml:space="preserve"> </w:t>
      </w:r>
      <w:r w:rsidR="00D211F8">
        <w:t>1</w:t>
      </w:r>
      <w:r>
        <w:t xml:space="preserve">. natomiast w treści </w:t>
      </w:r>
      <w:r w:rsidRPr="002E6403">
        <w:t xml:space="preserve">artykułu </w:t>
      </w:r>
      <w:r w:rsidR="009E6156" w:rsidRPr="002E6403">
        <w:t xml:space="preserve">Rysunek 1 lub </w:t>
      </w:r>
      <w:r w:rsidR="00CB0A1C" w:rsidRPr="002E6403">
        <w:t>(</w:t>
      </w:r>
      <w:r w:rsidRPr="006C47D9">
        <w:t>Rys</w:t>
      </w:r>
      <w:r w:rsidR="00CB0A1C">
        <w:t>.</w:t>
      </w:r>
      <w:r w:rsidR="004F2820">
        <w:t xml:space="preserve"> </w:t>
      </w:r>
      <w:r w:rsidR="00D211F8">
        <w:t>1</w:t>
      </w:r>
      <w:r w:rsidR="00CB0A1C">
        <w:t>)</w:t>
      </w:r>
      <w:r w:rsidR="008B2C9B">
        <w:t>.</w:t>
      </w:r>
    </w:p>
    <w:p w:rsidR="00116233" w:rsidRDefault="000B0DCB" w:rsidP="007F0E04">
      <w:pPr>
        <w:jc w:val="center"/>
        <w:rPr>
          <w:lang w:val="pl-PL"/>
        </w:rPr>
      </w:pPr>
      <w:r>
        <w:rPr>
          <w:noProof/>
          <w:lang w:val="pl-PL" w:eastAsia="pl-PL"/>
        </w:rPr>
        <w:drawing>
          <wp:inline distT="0" distB="0" distL="0" distR="0" wp14:anchorId="6F999CDD" wp14:editId="7323C683">
            <wp:extent cx="2247900" cy="1997172"/>
            <wp:effectExtent l="0" t="0" r="0" b="3175"/>
            <wp:docPr id="2"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019-07-03 13_48_17-Window.jpg"/>
                    <pic:cNvPicPr/>
                  </pic:nvPicPr>
                  <pic:blipFill rotWithShape="1">
                    <a:blip r:embed="rId12">
                      <a:extLst>
                        <a:ext uri="{BEBA8EAE-BF5A-486C-A8C5-ECC9F3942E4B}">
                          <a14:imgProps xmlns:a14="http://schemas.microsoft.com/office/drawing/2010/main">
                            <a14:imgLayer r:embed="rId13">
                              <a14:imgEffect>
                                <a14:sharpenSoften amount="25000"/>
                              </a14:imgEffect>
                              <a14:imgEffect>
                                <a14:saturation sat="0"/>
                              </a14:imgEffect>
                            </a14:imgLayer>
                          </a14:imgProps>
                        </a:ext>
                        <a:ext uri="{28A0092B-C50C-407E-A947-70E740481C1C}">
                          <a14:useLocalDpi xmlns:a14="http://schemas.microsoft.com/office/drawing/2010/main" val="0"/>
                        </a:ext>
                      </a:extLst>
                    </a:blip>
                    <a:srcRect/>
                    <a:stretch/>
                  </pic:blipFill>
                  <pic:spPr bwMode="auto">
                    <a:xfrm>
                      <a:off x="0" y="0"/>
                      <a:ext cx="2249805" cy="1998865"/>
                    </a:xfrm>
                    <a:prstGeom prst="rect">
                      <a:avLst/>
                    </a:prstGeom>
                    <a:ln>
                      <a:noFill/>
                    </a:ln>
                    <a:extLst>
                      <a:ext uri="{53640926-AAD7-44D8-BBD7-CCE9431645EC}">
                        <a14:shadowObscured xmlns:a14="http://schemas.microsoft.com/office/drawing/2010/main"/>
                      </a:ext>
                    </a:extLst>
                  </pic:spPr>
                </pic:pic>
              </a:graphicData>
            </a:graphic>
          </wp:inline>
        </w:drawing>
      </w:r>
    </w:p>
    <w:p w:rsidR="007F0E04" w:rsidRPr="00D81260" w:rsidRDefault="007F0E04" w:rsidP="007F0E04">
      <w:pPr>
        <w:pStyle w:val="FigureCaption"/>
        <w:rPr>
          <w:lang w:val="pl-PL"/>
        </w:rPr>
      </w:pPr>
      <w:r w:rsidRPr="00D81260">
        <w:rPr>
          <w:lang w:val="pl-PL"/>
        </w:rPr>
        <w:t>Rys.</w:t>
      </w:r>
      <w:r w:rsidR="004F2820">
        <w:rPr>
          <w:lang w:val="pl-PL"/>
        </w:rPr>
        <w:t xml:space="preserve"> </w:t>
      </w:r>
      <w:r w:rsidR="00B131FE">
        <w:rPr>
          <w:lang w:val="pl-PL"/>
        </w:rPr>
        <w:t>2</w:t>
      </w:r>
      <w:r w:rsidRPr="00D81260">
        <w:rPr>
          <w:lang w:val="pl-PL"/>
        </w:rPr>
        <w:t xml:space="preserve">. </w:t>
      </w:r>
      <w:r w:rsidR="00B131FE">
        <w:rPr>
          <w:lang w:val="pl-PL"/>
        </w:rPr>
        <w:t xml:space="preserve">Edycja </w:t>
      </w:r>
      <w:r>
        <w:rPr>
          <w:lang w:val="pl-PL"/>
        </w:rPr>
        <w:t>parametrów</w:t>
      </w:r>
      <w:r w:rsidR="00B131FE">
        <w:rPr>
          <w:lang w:val="pl-PL"/>
        </w:rPr>
        <w:t xml:space="preserve"> wstawianego obrazu</w:t>
      </w:r>
      <w:r w:rsidR="002D19CD">
        <w:rPr>
          <w:lang w:val="pl-PL"/>
        </w:rPr>
        <w:t xml:space="preserve"> (ilustracji)</w:t>
      </w:r>
    </w:p>
    <w:p w:rsidR="008B2C9B" w:rsidRDefault="001B6C49" w:rsidP="00836A85">
      <w:pPr>
        <w:pStyle w:val="Text"/>
      </w:pPr>
      <w:r w:rsidRPr="00B561A9">
        <w:t>Ilustracje: rysunki</w:t>
      </w:r>
      <w:r w:rsidR="008B2C9B" w:rsidRPr="00B561A9">
        <w:t xml:space="preserve">, grafiki, wykresy itp., </w:t>
      </w:r>
      <w:r w:rsidR="00783DAE" w:rsidRPr="00B561A9">
        <w:t>(nieedytowalne w programie WORD</w:t>
      </w:r>
      <w:r w:rsidR="00114944" w:rsidRPr="00B561A9">
        <w:t xml:space="preserve"> </w:t>
      </w:r>
      <w:r w:rsidR="00783DAE" w:rsidRPr="00B561A9">
        <w:t xml:space="preserve">- pliki graficzne typu JPG, PNG itp.) </w:t>
      </w:r>
      <w:r w:rsidR="008B2C9B" w:rsidRPr="00B561A9">
        <w:t xml:space="preserve">umieszczone </w:t>
      </w:r>
      <w:r w:rsidR="007355AE" w:rsidRPr="00B561A9">
        <w:t xml:space="preserve">wyśrodkowane </w:t>
      </w:r>
      <w:r w:rsidR="008B2C9B" w:rsidRPr="00B561A9">
        <w:t xml:space="preserve">w treści artykułu powinny być czytelne i wyraźne o rozdzielczości minimum </w:t>
      </w:r>
      <w:r w:rsidR="00B561A9" w:rsidRPr="002E6403">
        <w:t>3</w:t>
      </w:r>
      <w:r w:rsidR="008B2C9B" w:rsidRPr="002E6403">
        <w:t>00dpi. Proszę</w:t>
      </w:r>
      <w:r w:rsidR="008B2C9B" w:rsidRPr="00B561A9">
        <w:t xml:space="preserve"> nie używać czcionek o rozmiarze mniejszym niż 8, ponieważ będą one trudne do odczytania.</w:t>
      </w:r>
    </w:p>
    <w:p w:rsidR="008B2C9B" w:rsidRDefault="00AF2275" w:rsidP="00836A85">
      <w:pPr>
        <w:pStyle w:val="Text"/>
      </w:pPr>
      <w:r>
        <w:t xml:space="preserve">Ilustracje </w:t>
      </w:r>
      <w:r w:rsidR="008B2C9B" w:rsidRPr="0058209D">
        <w:t xml:space="preserve">kolorowe są dopuszczalne, ale </w:t>
      </w:r>
      <w:r>
        <w:t>proszę się upewnić</w:t>
      </w:r>
      <w:r w:rsidR="008B2C9B" w:rsidRPr="0058209D">
        <w:t xml:space="preserve">, że będą one </w:t>
      </w:r>
      <w:r w:rsidR="008B2C9B">
        <w:t xml:space="preserve">czytelne w druku w skali szarości. </w:t>
      </w:r>
    </w:p>
    <w:p w:rsidR="00B131FE" w:rsidRDefault="002D19CD" w:rsidP="00836A85">
      <w:pPr>
        <w:pStyle w:val="Text"/>
      </w:pPr>
      <w:r w:rsidRPr="006C47D9">
        <w:t>Ilustracje i tabele powinny być stopniowo numerowane zgodnie z kolejnością cytowan</w:t>
      </w:r>
      <w:r w:rsidR="002E179F">
        <w:t>ia</w:t>
      </w:r>
      <w:r w:rsidRPr="006C47D9">
        <w:t xml:space="preserve"> w tekście</w:t>
      </w:r>
      <w:r>
        <w:t>,</w:t>
      </w:r>
      <w:r w:rsidRPr="006C47D9">
        <w:t xml:space="preserve"> mogą </w:t>
      </w:r>
      <w:r>
        <w:t xml:space="preserve">zajmować </w:t>
      </w:r>
      <w:r w:rsidRPr="006C47D9">
        <w:t>jedn</w:t>
      </w:r>
      <w:r>
        <w:t>ą</w:t>
      </w:r>
      <w:r w:rsidRPr="006C47D9">
        <w:t xml:space="preserve"> lub dw</w:t>
      </w:r>
      <w:r>
        <w:t>ie</w:t>
      </w:r>
      <w:r w:rsidRPr="006C47D9">
        <w:t xml:space="preserve"> kolumn</w:t>
      </w:r>
      <w:r>
        <w:t>y</w:t>
      </w:r>
      <w:r w:rsidRPr="006C47D9">
        <w:t>.</w:t>
      </w:r>
      <w:r>
        <w:t xml:space="preserve"> </w:t>
      </w:r>
      <w:r>
        <w:rPr>
          <w:rFonts w:eastAsia="Calibri"/>
        </w:rPr>
        <w:t xml:space="preserve">Jeśli </w:t>
      </w:r>
      <w:r w:rsidR="00D43F3A">
        <w:rPr>
          <w:rFonts w:eastAsia="Calibri"/>
        </w:rPr>
        <w:t xml:space="preserve">ilustracja </w:t>
      </w:r>
      <w:r w:rsidRPr="00783DAE">
        <w:rPr>
          <w:rFonts w:eastAsia="Calibri"/>
        </w:rPr>
        <w:t xml:space="preserve">ma </w:t>
      </w:r>
      <w:r w:rsidR="00D43F3A">
        <w:rPr>
          <w:rFonts w:eastAsia="Calibri"/>
        </w:rPr>
        <w:t xml:space="preserve">być </w:t>
      </w:r>
      <w:r w:rsidRPr="00783DAE">
        <w:rPr>
          <w:rFonts w:eastAsia="Calibri"/>
        </w:rPr>
        <w:t>szerokoś</w:t>
      </w:r>
      <w:r w:rsidR="00D43F3A">
        <w:rPr>
          <w:rFonts w:eastAsia="Calibri"/>
        </w:rPr>
        <w:t>ci</w:t>
      </w:r>
      <w:r w:rsidRPr="00783DAE">
        <w:rPr>
          <w:rFonts w:eastAsia="Calibri"/>
        </w:rPr>
        <w:t xml:space="preserve"> dwóch kolumn należy wstawić </w:t>
      </w:r>
      <w:r w:rsidR="00D43F3A">
        <w:rPr>
          <w:rFonts w:eastAsia="Calibri"/>
        </w:rPr>
        <w:t>ją</w:t>
      </w:r>
      <w:r w:rsidRPr="00783DAE">
        <w:rPr>
          <w:rFonts w:eastAsia="Calibri"/>
        </w:rPr>
        <w:t xml:space="preserve"> </w:t>
      </w:r>
      <w:r w:rsidR="00A84C65">
        <w:rPr>
          <w:rFonts w:eastAsia="Calibri"/>
        </w:rPr>
        <w:t>do</w:t>
      </w:r>
      <w:r w:rsidRPr="00783DAE">
        <w:rPr>
          <w:rFonts w:eastAsia="Calibri"/>
        </w:rPr>
        <w:t xml:space="preserve"> tabeli i umieścić na końcu danej strony</w:t>
      </w:r>
      <w:r w:rsidR="00CB2981">
        <w:rPr>
          <w:rFonts w:eastAsia="Calibri"/>
        </w:rPr>
        <w:t xml:space="preserve"> (wybierając po jej wstawieniu opcję Narzędzia tabela </w:t>
      </w:r>
      <w:r w:rsidR="00CB2981" w:rsidRPr="00012B3D">
        <w:t xml:space="preserve">| </w:t>
      </w:r>
      <w:r w:rsidR="00CB2981">
        <w:t xml:space="preserve">Projektowanie </w:t>
      </w:r>
      <w:r w:rsidR="00CB2981" w:rsidRPr="00012B3D">
        <w:t xml:space="preserve">| </w:t>
      </w:r>
      <w:r w:rsidR="00CB2981">
        <w:t xml:space="preserve">Obramowania </w:t>
      </w:r>
      <w:r w:rsidR="00CB2981" w:rsidRPr="00012B3D">
        <w:t xml:space="preserve">| </w:t>
      </w:r>
      <w:r w:rsidR="00CB2981">
        <w:rPr>
          <w:rFonts w:eastAsia="Calibri"/>
        </w:rPr>
        <w:t>Brak krawędzi)</w:t>
      </w:r>
      <w:r>
        <w:rPr>
          <w:rFonts w:eastAsia="Calibri"/>
        </w:rPr>
        <w:t>.</w:t>
      </w:r>
    </w:p>
    <w:p w:rsidR="009E6156" w:rsidRDefault="009E6156" w:rsidP="00AB0C47">
      <w:pPr>
        <w:pStyle w:val="Nagwek2"/>
        <w:rPr>
          <w:lang w:val="pl-PL"/>
        </w:rPr>
      </w:pPr>
      <w:r w:rsidRPr="002E6403">
        <w:rPr>
          <w:lang w:val="pl-PL"/>
        </w:rPr>
        <w:t>Tabele</w:t>
      </w:r>
    </w:p>
    <w:p w:rsidR="002D19CD" w:rsidRDefault="002D19CD" w:rsidP="00836A85">
      <w:pPr>
        <w:pStyle w:val="Text"/>
      </w:pPr>
      <w:r w:rsidRPr="006C47D9">
        <w:t>Tabelom musi towarzyszyć opis umieszczony u góry</w:t>
      </w:r>
      <w:r w:rsidR="00702ADA">
        <w:t>, wyrównany do lewej strony kolumny</w:t>
      </w:r>
      <w:r w:rsidRPr="006C47D9">
        <w:t>.</w:t>
      </w:r>
      <w:r>
        <w:t xml:space="preserve"> </w:t>
      </w:r>
      <w:r w:rsidR="00715B8A">
        <w:t xml:space="preserve">Proszę </w:t>
      </w:r>
      <w:r w:rsidRPr="006C47D9">
        <w:t>w tekście nie</w:t>
      </w:r>
      <w:r>
        <w:t xml:space="preserve"> </w:t>
      </w:r>
      <w:r w:rsidRPr="006C47D9">
        <w:t>skraca</w:t>
      </w:r>
      <w:r>
        <w:t>ć</w:t>
      </w:r>
      <w:r w:rsidR="00715B8A" w:rsidRPr="00715B8A">
        <w:t xml:space="preserve"> </w:t>
      </w:r>
      <w:r w:rsidR="00715B8A">
        <w:t xml:space="preserve">odniesień </w:t>
      </w:r>
      <w:r w:rsidR="00715B8A" w:rsidRPr="006C47D9">
        <w:t>do tabel</w:t>
      </w:r>
      <w:r w:rsidR="001820BE">
        <w:t>, poprawny zapis to tabela 1</w:t>
      </w:r>
      <w:r w:rsidRPr="006C47D9">
        <w:t>.</w:t>
      </w:r>
      <w:r>
        <w:t xml:space="preserve"> </w:t>
      </w:r>
    </w:p>
    <w:p w:rsidR="002D19CD" w:rsidRDefault="002D19CD" w:rsidP="00836A85">
      <w:pPr>
        <w:pStyle w:val="Text"/>
      </w:pPr>
    </w:p>
    <w:p w:rsidR="00B131FE" w:rsidRPr="0077291C" w:rsidRDefault="00B77E04" w:rsidP="00B131FE">
      <w:pPr>
        <w:pStyle w:val="TableTitle"/>
        <w:rPr>
          <w:lang w:val="pl-PL"/>
        </w:rPr>
      </w:pPr>
      <w:r>
        <w:rPr>
          <w:lang w:val="pl-PL"/>
        </w:rPr>
        <w:t>Tab</w:t>
      </w:r>
      <w:r w:rsidR="00702ADA">
        <w:rPr>
          <w:lang w:val="pl-PL"/>
        </w:rPr>
        <w:t>e</w:t>
      </w:r>
      <w:r>
        <w:rPr>
          <w:lang w:val="pl-PL"/>
        </w:rPr>
        <w:t>l</w:t>
      </w:r>
      <w:r w:rsidR="001820BE">
        <w:rPr>
          <w:lang w:val="pl-PL"/>
        </w:rPr>
        <w:t>a</w:t>
      </w:r>
      <w:r>
        <w:rPr>
          <w:lang w:val="pl-PL"/>
        </w:rPr>
        <w:t xml:space="preserve"> 1</w:t>
      </w:r>
      <w:r w:rsidR="00B131FE" w:rsidRPr="0077291C">
        <w:rPr>
          <w:lang w:val="pl-PL"/>
        </w:rPr>
        <w:t xml:space="preserve">. </w:t>
      </w:r>
      <w:r w:rsidR="00E25624">
        <w:rPr>
          <w:lang w:val="pl-PL"/>
        </w:rPr>
        <w:t>Rekomendowane Sty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5"/>
        <w:gridCol w:w="1602"/>
      </w:tblGrid>
      <w:tr w:rsidR="00B131FE" w:rsidRPr="008001BC" w:rsidTr="00EF5696">
        <w:trPr>
          <w:trHeight w:val="51"/>
          <w:jc w:val="center"/>
        </w:trPr>
        <w:tc>
          <w:tcPr>
            <w:tcW w:w="1895" w:type="dxa"/>
            <w:shd w:val="clear" w:color="auto" w:fill="auto"/>
            <w:vAlign w:val="center"/>
          </w:tcPr>
          <w:p w:rsidR="00B131FE" w:rsidRPr="00040176" w:rsidRDefault="00B131FE" w:rsidP="00CB2981">
            <w:pPr>
              <w:pStyle w:val="Tekstwtabeli"/>
              <w:rPr>
                <w:rFonts w:ascii="Times New Roman" w:hAnsi="Times New Roman"/>
                <w:sz w:val="16"/>
                <w:szCs w:val="16"/>
              </w:rPr>
            </w:pPr>
            <w:r w:rsidRPr="00040176">
              <w:rPr>
                <w:sz w:val="16"/>
                <w:szCs w:val="16"/>
              </w:rPr>
              <w:t>Element</w:t>
            </w:r>
          </w:p>
        </w:tc>
        <w:tc>
          <w:tcPr>
            <w:tcW w:w="1602" w:type="dxa"/>
            <w:shd w:val="clear" w:color="auto" w:fill="auto"/>
            <w:vAlign w:val="center"/>
          </w:tcPr>
          <w:p w:rsidR="00B131FE" w:rsidRPr="00040176" w:rsidRDefault="00B131FE" w:rsidP="00D9059E">
            <w:pPr>
              <w:pStyle w:val="Tekstwtabeli"/>
              <w:rPr>
                <w:sz w:val="16"/>
                <w:szCs w:val="16"/>
              </w:rPr>
            </w:pPr>
            <w:r w:rsidRPr="00040176">
              <w:rPr>
                <w:sz w:val="16"/>
                <w:szCs w:val="16"/>
              </w:rPr>
              <w:t>Style</w:t>
            </w:r>
          </w:p>
        </w:tc>
      </w:tr>
      <w:tr w:rsidR="00B131FE" w:rsidRPr="008001BC" w:rsidTr="00FD35D7">
        <w:trPr>
          <w:jc w:val="center"/>
        </w:trPr>
        <w:tc>
          <w:tcPr>
            <w:tcW w:w="1895" w:type="dxa"/>
            <w:shd w:val="clear" w:color="auto" w:fill="auto"/>
          </w:tcPr>
          <w:p w:rsidR="00B131FE" w:rsidRPr="00040176" w:rsidRDefault="00B131FE" w:rsidP="00D9059E">
            <w:pPr>
              <w:pStyle w:val="Tekstwtabeli"/>
              <w:rPr>
                <w:sz w:val="16"/>
                <w:szCs w:val="16"/>
              </w:rPr>
            </w:pPr>
            <w:proofErr w:type="spellStart"/>
            <w:r w:rsidRPr="00040176">
              <w:rPr>
                <w:sz w:val="16"/>
                <w:szCs w:val="16"/>
              </w:rPr>
              <w:t>Tytuł</w:t>
            </w:r>
            <w:proofErr w:type="spellEnd"/>
            <w:r w:rsidRPr="00040176">
              <w:rPr>
                <w:sz w:val="16"/>
                <w:szCs w:val="16"/>
              </w:rPr>
              <w:t xml:space="preserve"> </w:t>
            </w:r>
            <w:proofErr w:type="spellStart"/>
            <w:r w:rsidRPr="00040176">
              <w:rPr>
                <w:sz w:val="16"/>
                <w:szCs w:val="16"/>
              </w:rPr>
              <w:t>artykułu</w:t>
            </w:r>
            <w:proofErr w:type="spellEnd"/>
          </w:p>
        </w:tc>
        <w:tc>
          <w:tcPr>
            <w:tcW w:w="1602" w:type="dxa"/>
            <w:shd w:val="clear" w:color="auto" w:fill="auto"/>
          </w:tcPr>
          <w:p w:rsidR="00B131FE" w:rsidRPr="00040176" w:rsidRDefault="00B131FE" w:rsidP="00D9059E">
            <w:pPr>
              <w:pStyle w:val="Tekstwtabeli"/>
              <w:rPr>
                <w:sz w:val="16"/>
                <w:szCs w:val="16"/>
              </w:rPr>
            </w:pPr>
            <w:proofErr w:type="spellStart"/>
            <w:r w:rsidRPr="00040176">
              <w:rPr>
                <w:sz w:val="16"/>
                <w:szCs w:val="16"/>
              </w:rPr>
              <w:t>Tytuł</w:t>
            </w:r>
            <w:proofErr w:type="spellEnd"/>
          </w:p>
        </w:tc>
      </w:tr>
      <w:tr w:rsidR="00B131FE" w:rsidRPr="008001BC" w:rsidTr="00FD35D7">
        <w:trPr>
          <w:jc w:val="center"/>
        </w:trPr>
        <w:tc>
          <w:tcPr>
            <w:tcW w:w="1895" w:type="dxa"/>
            <w:shd w:val="clear" w:color="auto" w:fill="auto"/>
          </w:tcPr>
          <w:p w:rsidR="00B131FE" w:rsidRPr="00040176" w:rsidRDefault="00B131FE" w:rsidP="00D9059E">
            <w:pPr>
              <w:pStyle w:val="Tekstwtabeli"/>
              <w:rPr>
                <w:sz w:val="16"/>
                <w:szCs w:val="16"/>
              </w:rPr>
            </w:pPr>
            <w:proofErr w:type="spellStart"/>
            <w:r w:rsidRPr="00040176">
              <w:rPr>
                <w:sz w:val="16"/>
                <w:szCs w:val="16"/>
              </w:rPr>
              <w:t>Imię</w:t>
            </w:r>
            <w:proofErr w:type="spellEnd"/>
            <w:r w:rsidRPr="00040176">
              <w:rPr>
                <w:sz w:val="16"/>
                <w:szCs w:val="16"/>
              </w:rPr>
              <w:t xml:space="preserve"> </w:t>
            </w:r>
            <w:proofErr w:type="spellStart"/>
            <w:r w:rsidRPr="00040176">
              <w:rPr>
                <w:sz w:val="16"/>
                <w:szCs w:val="16"/>
              </w:rPr>
              <w:t>i</w:t>
            </w:r>
            <w:proofErr w:type="spellEnd"/>
            <w:r w:rsidRPr="00040176">
              <w:rPr>
                <w:sz w:val="16"/>
                <w:szCs w:val="16"/>
              </w:rPr>
              <w:t xml:space="preserve"> </w:t>
            </w:r>
            <w:proofErr w:type="spellStart"/>
            <w:r w:rsidRPr="00040176">
              <w:rPr>
                <w:sz w:val="16"/>
                <w:szCs w:val="16"/>
              </w:rPr>
              <w:t>Nazwisko</w:t>
            </w:r>
            <w:proofErr w:type="spellEnd"/>
            <w:r w:rsidRPr="00040176">
              <w:rPr>
                <w:sz w:val="16"/>
                <w:szCs w:val="16"/>
              </w:rPr>
              <w:t xml:space="preserve"> </w:t>
            </w:r>
            <w:proofErr w:type="spellStart"/>
            <w:r w:rsidRPr="00040176">
              <w:rPr>
                <w:sz w:val="16"/>
                <w:szCs w:val="16"/>
              </w:rPr>
              <w:t>Autora</w:t>
            </w:r>
            <w:proofErr w:type="spellEnd"/>
          </w:p>
        </w:tc>
        <w:tc>
          <w:tcPr>
            <w:tcW w:w="1602" w:type="dxa"/>
            <w:shd w:val="clear" w:color="auto" w:fill="auto"/>
          </w:tcPr>
          <w:p w:rsidR="00B131FE" w:rsidRPr="00040176" w:rsidRDefault="00B131FE" w:rsidP="00D9059E">
            <w:pPr>
              <w:pStyle w:val="Tekstwtabeli"/>
              <w:rPr>
                <w:sz w:val="16"/>
                <w:szCs w:val="16"/>
              </w:rPr>
            </w:pPr>
            <w:r w:rsidRPr="00040176">
              <w:rPr>
                <w:sz w:val="16"/>
                <w:szCs w:val="16"/>
              </w:rPr>
              <w:t>Authors</w:t>
            </w:r>
          </w:p>
        </w:tc>
      </w:tr>
      <w:tr w:rsidR="00B131FE" w:rsidRPr="008001BC" w:rsidTr="00FD35D7">
        <w:trPr>
          <w:jc w:val="center"/>
        </w:trPr>
        <w:tc>
          <w:tcPr>
            <w:tcW w:w="1895" w:type="dxa"/>
            <w:shd w:val="clear" w:color="auto" w:fill="auto"/>
          </w:tcPr>
          <w:p w:rsidR="00B131FE" w:rsidRPr="00040176" w:rsidRDefault="00B131FE" w:rsidP="00D9059E">
            <w:pPr>
              <w:pStyle w:val="Tekstwtabeli"/>
              <w:rPr>
                <w:sz w:val="16"/>
                <w:szCs w:val="16"/>
              </w:rPr>
            </w:pPr>
            <w:proofErr w:type="spellStart"/>
            <w:r w:rsidRPr="00040176">
              <w:rPr>
                <w:sz w:val="16"/>
                <w:szCs w:val="16"/>
              </w:rPr>
              <w:t>Adres</w:t>
            </w:r>
            <w:proofErr w:type="spellEnd"/>
            <w:r w:rsidRPr="00040176">
              <w:rPr>
                <w:sz w:val="16"/>
                <w:szCs w:val="16"/>
              </w:rPr>
              <w:t xml:space="preserve"> </w:t>
            </w:r>
            <w:proofErr w:type="spellStart"/>
            <w:r w:rsidRPr="00040176">
              <w:rPr>
                <w:sz w:val="16"/>
                <w:szCs w:val="16"/>
              </w:rPr>
              <w:t>Autora</w:t>
            </w:r>
            <w:proofErr w:type="spellEnd"/>
          </w:p>
        </w:tc>
        <w:tc>
          <w:tcPr>
            <w:tcW w:w="1602" w:type="dxa"/>
            <w:shd w:val="clear" w:color="auto" w:fill="auto"/>
          </w:tcPr>
          <w:p w:rsidR="00B131FE" w:rsidRPr="00040176" w:rsidRDefault="00B131FE" w:rsidP="00D9059E">
            <w:pPr>
              <w:pStyle w:val="Tekstwtabeli"/>
              <w:rPr>
                <w:sz w:val="16"/>
                <w:szCs w:val="16"/>
              </w:rPr>
            </w:pPr>
            <w:r w:rsidRPr="00040176">
              <w:rPr>
                <w:sz w:val="16"/>
                <w:szCs w:val="16"/>
              </w:rPr>
              <w:t>Affiliation</w:t>
            </w:r>
          </w:p>
        </w:tc>
      </w:tr>
      <w:tr w:rsidR="00B131FE" w:rsidRPr="008001BC" w:rsidTr="00FD35D7">
        <w:trPr>
          <w:jc w:val="center"/>
        </w:trPr>
        <w:tc>
          <w:tcPr>
            <w:tcW w:w="1895" w:type="dxa"/>
            <w:shd w:val="clear" w:color="auto" w:fill="auto"/>
          </w:tcPr>
          <w:p w:rsidR="00B131FE" w:rsidRPr="00040176" w:rsidRDefault="00B131FE" w:rsidP="00D9059E">
            <w:pPr>
              <w:pStyle w:val="Tekstwtabeli"/>
              <w:rPr>
                <w:sz w:val="16"/>
                <w:szCs w:val="16"/>
              </w:rPr>
            </w:pPr>
            <w:proofErr w:type="spellStart"/>
            <w:r w:rsidRPr="00040176">
              <w:rPr>
                <w:sz w:val="16"/>
                <w:szCs w:val="16"/>
              </w:rPr>
              <w:t>Streszczenie</w:t>
            </w:r>
            <w:proofErr w:type="spellEnd"/>
            <w:r w:rsidRPr="00040176">
              <w:rPr>
                <w:sz w:val="16"/>
                <w:szCs w:val="16"/>
              </w:rPr>
              <w:t xml:space="preserve"> </w:t>
            </w:r>
          </w:p>
        </w:tc>
        <w:tc>
          <w:tcPr>
            <w:tcW w:w="1602" w:type="dxa"/>
            <w:shd w:val="clear" w:color="auto" w:fill="auto"/>
          </w:tcPr>
          <w:p w:rsidR="00B131FE" w:rsidRPr="00040176" w:rsidRDefault="00B131FE" w:rsidP="00D9059E">
            <w:pPr>
              <w:pStyle w:val="Tekstwtabeli"/>
              <w:rPr>
                <w:sz w:val="16"/>
                <w:szCs w:val="16"/>
                <w:lang w:val="pl-PL"/>
              </w:rPr>
            </w:pPr>
            <w:proofErr w:type="spellStart"/>
            <w:r w:rsidRPr="00040176">
              <w:rPr>
                <w:sz w:val="16"/>
                <w:szCs w:val="16"/>
                <w:lang w:val="pl-PL"/>
              </w:rPr>
              <w:t>Abstract</w:t>
            </w:r>
            <w:proofErr w:type="spellEnd"/>
          </w:p>
        </w:tc>
      </w:tr>
      <w:tr w:rsidR="00B131FE" w:rsidRPr="008001BC" w:rsidTr="00FD35D7">
        <w:trPr>
          <w:jc w:val="center"/>
        </w:trPr>
        <w:tc>
          <w:tcPr>
            <w:tcW w:w="1895" w:type="dxa"/>
            <w:shd w:val="clear" w:color="auto" w:fill="auto"/>
          </w:tcPr>
          <w:p w:rsidR="00B131FE" w:rsidRPr="00040176" w:rsidRDefault="00B131FE" w:rsidP="00D9059E">
            <w:pPr>
              <w:pStyle w:val="Tekstwtabeli"/>
              <w:rPr>
                <w:sz w:val="16"/>
                <w:szCs w:val="16"/>
              </w:rPr>
            </w:pPr>
            <w:proofErr w:type="spellStart"/>
            <w:r w:rsidRPr="00040176">
              <w:rPr>
                <w:sz w:val="16"/>
                <w:szCs w:val="16"/>
              </w:rPr>
              <w:t>Słowa</w:t>
            </w:r>
            <w:proofErr w:type="spellEnd"/>
            <w:r w:rsidRPr="00040176">
              <w:rPr>
                <w:sz w:val="16"/>
                <w:szCs w:val="16"/>
              </w:rPr>
              <w:t xml:space="preserve"> </w:t>
            </w:r>
            <w:proofErr w:type="spellStart"/>
            <w:r w:rsidRPr="00040176">
              <w:rPr>
                <w:sz w:val="16"/>
                <w:szCs w:val="16"/>
              </w:rPr>
              <w:t>kluczowe</w:t>
            </w:r>
            <w:proofErr w:type="spellEnd"/>
          </w:p>
        </w:tc>
        <w:tc>
          <w:tcPr>
            <w:tcW w:w="1602" w:type="dxa"/>
            <w:shd w:val="clear" w:color="auto" w:fill="auto"/>
          </w:tcPr>
          <w:p w:rsidR="00B131FE" w:rsidRPr="00040176" w:rsidRDefault="00B131FE" w:rsidP="00D9059E">
            <w:pPr>
              <w:pStyle w:val="Tekstwtabeli"/>
              <w:rPr>
                <w:sz w:val="16"/>
                <w:szCs w:val="16"/>
                <w:lang w:val="pl-PL"/>
              </w:rPr>
            </w:pPr>
            <w:r w:rsidRPr="00040176">
              <w:rPr>
                <w:sz w:val="16"/>
                <w:szCs w:val="16"/>
                <w:lang w:val="pl-PL"/>
              </w:rPr>
              <w:t xml:space="preserve">Index </w:t>
            </w:r>
            <w:proofErr w:type="spellStart"/>
            <w:r w:rsidRPr="00040176">
              <w:rPr>
                <w:sz w:val="16"/>
                <w:szCs w:val="16"/>
                <w:lang w:val="pl-PL"/>
              </w:rPr>
              <w:t>Terms</w:t>
            </w:r>
            <w:proofErr w:type="spellEnd"/>
          </w:p>
        </w:tc>
      </w:tr>
      <w:tr w:rsidR="00B131FE" w:rsidRPr="008001BC" w:rsidTr="00FD35D7">
        <w:trPr>
          <w:jc w:val="center"/>
        </w:trPr>
        <w:tc>
          <w:tcPr>
            <w:tcW w:w="1895" w:type="dxa"/>
            <w:shd w:val="clear" w:color="auto" w:fill="auto"/>
          </w:tcPr>
          <w:p w:rsidR="00B131FE" w:rsidRPr="00040176" w:rsidRDefault="00B131FE" w:rsidP="00D9059E">
            <w:pPr>
              <w:pStyle w:val="Tekstwtabeli"/>
              <w:rPr>
                <w:sz w:val="16"/>
                <w:szCs w:val="16"/>
              </w:rPr>
            </w:pPr>
            <w:proofErr w:type="spellStart"/>
            <w:r w:rsidRPr="00040176">
              <w:rPr>
                <w:sz w:val="16"/>
                <w:szCs w:val="16"/>
              </w:rPr>
              <w:lastRenderedPageBreak/>
              <w:t>Wstęp</w:t>
            </w:r>
            <w:proofErr w:type="spellEnd"/>
          </w:p>
        </w:tc>
        <w:tc>
          <w:tcPr>
            <w:tcW w:w="1602" w:type="dxa"/>
            <w:shd w:val="clear" w:color="auto" w:fill="auto"/>
          </w:tcPr>
          <w:p w:rsidR="00B131FE" w:rsidRPr="00040176" w:rsidRDefault="00B131FE" w:rsidP="00D9059E">
            <w:pPr>
              <w:pStyle w:val="Tekstwtabeli"/>
              <w:rPr>
                <w:sz w:val="16"/>
                <w:szCs w:val="16"/>
              </w:rPr>
            </w:pPr>
            <w:r w:rsidRPr="00040176">
              <w:rPr>
                <w:sz w:val="16"/>
                <w:szCs w:val="16"/>
              </w:rPr>
              <w:t>Introduction</w:t>
            </w:r>
          </w:p>
        </w:tc>
      </w:tr>
      <w:tr w:rsidR="00B131FE" w:rsidRPr="008001BC" w:rsidTr="00FD35D7">
        <w:trPr>
          <w:jc w:val="center"/>
        </w:trPr>
        <w:tc>
          <w:tcPr>
            <w:tcW w:w="1895" w:type="dxa"/>
            <w:shd w:val="clear" w:color="auto" w:fill="auto"/>
          </w:tcPr>
          <w:p w:rsidR="00B131FE" w:rsidRPr="00040176" w:rsidRDefault="007C3992" w:rsidP="007C3992">
            <w:pPr>
              <w:pStyle w:val="Tekstwtabeli"/>
              <w:rPr>
                <w:sz w:val="16"/>
                <w:szCs w:val="16"/>
              </w:rPr>
            </w:pPr>
            <w:proofErr w:type="spellStart"/>
            <w:r w:rsidRPr="00040176">
              <w:rPr>
                <w:sz w:val="16"/>
                <w:szCs w:val="16"/>
              </w:rPr>
              <w:t>Tytuł</w:t>
            </w:r>
            <w:proofErr w:type="spellEnd"/>
            <w:r w:rsidR="00B131FE" w:rsidRPr="00040176">
              <w:rPr>
                <w:sz w:val="16"/>
                <w:szCs w:val="16"/>
              </w:rPr>
              <w:t xml:space="preserve"> </w:t>
            </w:r>
            <w:proofErr w:type="spellStart"/>
            <w:r w:rsidR="00B131FE" w:rsidRPr="00040176">
              <w:rPr>
                <w:sz w:val="16"/>
                <w:szCs w:val="16"/>
              </w:rPr>
              <w:t>rozdział</w:t>
            </w:r>
            <w:r w:rsidRPr="00040176">
              <w:rPr>
                <w:sz w:val="16"/>
                <w:szCs w:val="16"/>
              </w:rPr>
              <w:t>u</w:t>
            </w:r>
            <w:proofErr w:type="spellEnd"/>
          </w:p>
        </w:tc>
        <w:tc>
          <w:tcPr>
            <w:tcW w:w="1602" w:type="dxa"/>
            <w:shd w:val="clear" w:color="auto" w:fill="auto"/>
          </w:tcPr>
          <w:p w:rsidR="00B131FE" w:rsidRPr="00040176" w:rsidRDefault="00B131FE" w:rsidP="00D9059E">
            <w:pPr>
              <w:pStyle w:val="Tekstwtabeli"/>
              <w:rPr>
                <w:sz w:val="16"/>
                <w:szCs w:val="16"/>
              </w:rPr>
            </w:pPr>
            <w:proofErr w:type="spellStart"/>
            <w:r w:rsidRPr="00040176">
              <w:rPr>
                <w:sz w:val="16"/>
                <w:szCs w:val="16"/>
              </w:rPr>
              <w:t>Nagłówek</w:t>
            </w:r>
            <w:proofErr w:type="spellEnd"/>
            <w:r w:rsidRPr="00040176">
              <w:rPr>
                <w:sz w:val="16"/>
                <w:szCs w:val="16"/>
              </w:rPr>
              <w:t xml:space="preserve"> 1</w:t>
            </w:r>
          </w:p>
        </w:tc>
      </w:tr>
      <w:tr w:rsidR="009E6156" w:rsidRPr="008001BC" w:rsidTr="00FD35D7">
        <w:trPr>
          <w:jc w:val="center"/>
        </w:trPr>
        <w:tc>
          <w:tcPr>
            <w:tcW w:w="1895" w:type="dxa"/>
            <w:shd w:val="clear" w:color="auto" w:fill="auto"/>
          </w:tcPr>
          <w:p w:rsidR="009E6156" w:rsidRPr="00040176" w:rsidRDefault="007C3992" w:rsidP="00D9059E">
            <w:pPr>
              <w:pStyle w:val="Tekstwtabeli"/>
              <w:rPr>
                <w:sz w:val="16"/>
                <w:szCs w:val="16"/>
              </w:rPr>
            </w:pPr>
            <w:proofErr w:type="spellStart"/>
            <w:r w:rsidRPr="00040176">
              <w:rPr>
                <w:sz w:val="16"/>
                <w:szCs w:val="16"/>
              </w:rPr>
              <w:t>Tytuł</w:t>
            </w:r>
            <w:proofErr w:type="spellEnd"/>
            <w:r w:rsidRPr="00040176">
              <w:rPr>
                <w:sz w:val="16"/>
                <w:szCs w:val="16"/>
              </w:rPr>
              <w:t xml:space="preserve"> </w:t>
            </w:r>
            <w:proofErr w:type="spellStart"/>
            <w:r w:rsidRPr="00040176">
              <w:rPr>
                <w:sz w:val="16"/>
                <w:szCs w:val="16"/>
              </w:rPr>
              <w:t>podrozdziału</w:t>
            </w:r>
            <w:proofErr w:type="spellEnd"/>
          </w:p>
        </w:tc>
        <w:tc>
          <w:tcPr>
            <w:tcW w:w="1602" w:type="dxa"/>
            <w:shd w:val="clear" w:color="auto" w:fill="auto"/>
          </w:tcPr>
          <w:p w:rsidR="009E6156" w:rsidRPr="00040176" w:rsidRDefault="007C3992" w:rsidP="00D9059E">
            <w:pPr>
              <w:pStyle w:val="Tekstwtabeli"/>
              <w:rPr>
                <w:sz w:val="16"/>
                <w:szCs w:val="16"/>
              </w:rPr>
            </w:pPr>
            <w:proofErr w:type="spellStart"/>
            <w:r w:rsidRPr="00040176">
              <w:rPr>
                <w:sz w:val="16"/>
                <w:szCs w:val="16"/>
              </w:rPr>
              <w:t>Nagłówek</w:t>
            </w:r>
            <w:proofErr w:type="spellEnd"/>
            <w:r w:rsidRPr="00040176">
              <w:rPr>
                <w:sz w:val="16"/>
                <w:szCs w:val="16"/>
              </w:rPr>
              <w:t xml:space="preserve"> 2</w:t>
            </w:r>
          </w:p>
        </w:tc>
      </w:tr>
      <w:tr w:rsidR="00B131FE" w:rsidRPr="008001BC" w:rsidTr="00FD35D7">
        <w:trPr>
          <w:jc w:val="center"/>
        </w:trPr>
        <w:tc>
          <w:tcPr>
            <w:tcW w:w="1895" w:type="dxa"/>
            <w:shd w:val="clear" w:color="auto" w:fill="auto"/>
          </w:tcPr>
          <w:p w:rsidR="00B131FE" w:rsidRPr="00040176" w:rsidRDefault="00B131FE" w:rsidP="00D9059E">
            <w:pPr>
              <w:pStyle w:val="Tekstwtabeli"/>
              <w:rPr>
                <w:sz w:val="16"/>
                <w:szCs w:val="16"/>
              </w:rPr>
            </w:pPr>
            <w:r w:rsidRPr="00040176">
              <w:rPr>
                <w:sz w:val="16"/>
                <w:szCs w:val="16"/>
              </w:rPr>
              <w:t>Text</w:t>
            </w:r>
          </w:p>
        </w:tc>
        <w:tc>
          <w:tcPr>
            <w:tcW w:w="1602" w:type="dxa"/>
            <w:shd w:val="clear" w:color="auto" w:fill="auto"/>
          </w:tcPr>
          <w:p w:rsidR="00B131FE" w:rsidRPr="00040176" w:rsidRDefault="00B131FE" w:rsidP="00D9059E">
            <w:pPr>
              <w:pStyle w:val="Tekstwtabeli"/>
              <w:rPr>
                <w:sz w:val="16"/>
                <w:szCs w:val="16"/>
              </w:rPr>
            </w:pPr>
            <w:r w:rsidRPr="00040176">
              <w:rPr>
                <w:sz w:val="16"/>
                <w:szCs w:val="16"/>
              </w:rPr>
              <w:t>Text</w:t>
            </w:r>
          </w:p>
        </w:tc>
      </w:tr>
      <w:tr w:rsidR="002457F8" w:rsidRPr="008001BC" w:rsidTr="00FD35D7">
        <w:trPr>
          <w:jc w:val="center"/>
        </w:trPr>
        <w:tc>
          <w:tcPr>
            <w:tcW w:w="1895" w:type="dxa"/>
            <w:shd w:val="clear" w:color="auto" w:fill="auto"/>
          </w:tcPr>
          <w:p w:rsidR="002457F8" w:rsidRPr="00040176" w:rsidRDefault="002457F8" w:rsidP="00D9059E">
            <w:pPr>
              <w:pStyle w:val="Tekstwtabeli"/>
              <w:rPr>
                <w:sz w:val="16"/>
                <w:szCs w:val="16"/>
              </w:rPr>
            </w:pPr>
            <w:proofErr w:type="spellStart"/>
            <w:r w:rsidRPr="00040176">
              <w:rPr>
                <w:sz w:val="16"/>
                <w:szCs w:val="16"/>
              </w:rPr>
              <w:t>Przypis</w:t>
            </w:r>
            <w:proofErr w:type="spellEnd"/>
            <w:r w:rsidRPr="00040176">
              <w:rPr>
                <w:sz w:val="16"/>
                <w:szCs w:val="16"/>
              </w:rPr>
              <w:t xml:space="preserve"> </w:t>
            </w:r>
            <w:proofErr w:type="spellStart"/>
            <w:r w:rsidRPr="00040176">
              <w:rPr>
                <w:sz w:val="16"/>
                <w:szCs w:val="16"/>
              </w:rPr>
              <w:t>dolny</w:t>
            </w:r>
            <w:proofErr w:type="spellEnd"/>
          </w:p>
        </w:tc>
        <w:tc>
          <w:tcPr>
            <w:tcW w:w="1602" w:type="dxa"/>
            <w:shd w:val="clear" w:color="auto" w:fill="auto"/>
          </w:tcPr>
          <w:p w:rsidR="002457F8" w:rsidRPr="00040176" w:rsidRDefault="002457F8" w:rsidP="00D9059E">
            <w:pPr>
              <w:pStyle w:val="Tekstwtabeli"/>
              <w:rPr>
                <w:sz w:val="16"/>
                <w:szCs w:val="16"/>
              </w:rPr>
            </w:pPr>
            <w:proofErr w:type="spellStart"/>
            <w:r w:rsidRPr="00040176">
              <w:rPr>
                <w:sz w:val="16"/>
                <w:szCs w:val="16"/>
              </w:rPr>
              <w:t>Tekst</w:t>
            </w:r>
            <w:proofErr w:type="spellEnd"/>
            <w:r w:rsidRPr="00040176">
              <w:rPr>
                <w:sz w:val="16"/>
                <w:szCs w:val="16"/>
              </w:rPr>
              <w:t xml:space="preserve"> </w:t>
            </w:r>
            <w:proofErr w:type="spellStart"/>
            <w:r w:rsidRPr="00040176">
              <w:rPr>
                <w:sz w:val="16"/>
                <w:szCs w:val="16"/>
              </w:rPr>
              <w:t>przypisu</w:t>
            </w:r>
            <w:proofErr w:type="spellEnd"/>
            <w:r w:rsidRPr="00040176">
              <w:rPr>
                <w:sz w:val="16"/>
                <w:szCs w:val="16"/>
              </w:rPr>
              <w:t xml:space="preserve"> </w:t>
            </w:r>
            <w:proofErr w:type="spellStart"/>
            <w:r w:rsidRPr="00040176">
              <w:rPr>
                <w:sz w:val="16"/>
                <w:szCs w:val="16"/>
              </w:rPr>
              <w:t>dolengo</w:t>
            </w:r>
            <w:proofErr w:type="spellEnd"/>
          </w:p>
        </w:tc>
      </w:tr>
      <w:tr w:rsidR="002644E7" w:rsidRPr="008001BC" w:rsidTr="00FD35D7">
        <w:trPr>
          <w:jc w:val="center"/>
        </w:trPr>
        <w:tc>
          <w:tcPr>
            <w:tcW w:w="1895" w:type="dxa"/>
            <w:shd w:val="clear" w:color="auto" w:fill="auto"/>
          </w:tcPr>
          <w:p w:rsidR="002644E7" w:rsidRPr="00040176" w:rsidRDefault="002644E7" w:rsidP="00D9059E">
            <w:pPr>
              <w:pStyle w:val="Tekstwtabeli"/>
              <w:rPr>
                <w:sz w:val="16"/>
                <w:szCs w:val="16"/>
              </w:rPr>
            </w:pPr>
            <w:proofErr w:type="spellStart"/>
            <w:r w:rsidRPr="00040176">
              <w:rPr>
                <w:sz w:val="16"/>
                <w:szCs w:val="16"/>
              </w:rPr>
              <w:t>Wyliczanie</w:t>
            </w:r>
            <w:proofErr w:type="spellEnd"/>
          </w:p>
        </w:tc>
        <w:tc>
          <w:tcPr>
            <w:tcW w:w="1602" w:type="dxa"/>
            <w:shd w:val="clear" w:color="auto" w:fill="auto"/>
          </w:tcPr>
          <w:p w:rsidR="002644E7" w:rsidRPr="00040176" w:rsidRDefault="002644E7" w:rsidP="00D9059E">
            <w:pPr>
              <w:pStyle w:val="Tekstwtabeli"/>
              <w:rPr>
                <w:sz w:val="16"/>
                <w:szCs w:val="16"/>
              </w:rPr>
            </w:pPr>
            <w:proofErr w:type="spellStart"/>
            <w:r w:rsidRPr="00040176">
              <w:rPr>
                <w:sz w:val="16"/>
                <w:szCs w:val="16"/>
              </w:rPr>
              <w:t>Lista</w:t>
            </w:r>
            <w:proofErr w:type="spellEnd"/>
            <w:r w:rsidRPr="00040176">
              <w:rPr>
                <w:sz w:val="16"/>
                <w:szCs w:val="16"/>
              </w:rPr>
              <w:t xml:space="preserve"> </w:t>
            </w:r>
            <w:proofErr w:type="spellStart"/>
            <w:r w:rsidRPr="00040176">
              <w:rPr>
                <w:sz w:val="16"/>
                <w:szCs w:val="16"/>
              </w:rPr>
              <w:t>numerowana</w:t>
            </w:r>
            <w:proofErr w:type="spellEnd"/>
          </w:p>
        </w:tc>
      </w:tr>
      <w:tr w:rsidR="00B131FE" w:rsidRPr="008001BC" w:rsidTr="00FD35D7">
        <w:trPr>
          <w:jc w:val="center"/>
        </w:trPr>
        <w:tc>
          <w:tcPr>
            <w:tcW w:w="1895" w:type="dxa"/>
            <w:shd w:val="clear" w:color="auto" w:fill="auto"/>
          </w:tcPr>
          <w:p w:rsidR="00B131FE" w:rsidRPr="00040176" w:rsidRDefault="00B131FE" w:rsidP="00D9059E">
            <w:pPr>
              <w:pStyle w:val="Tekstwtabeli"/>
              <w:rPr>
                <w:sz w:val="16"/>
                <w:szCs w:val="16"/>
              </w:rPr>
            </w:pPr>
            <w:proofErr w:type="spellStart"/>
            <w:r w:rsidRPr="00040176">
              <w:rPr>
                <w:sz w:val="16"/>
                <w:szCs w:val="16"/>
              </w:rPr>
              <w:t>Opis</w:t>
            </w:r>
            <w:proofErr w:type="spellEnd"/>
            <w:r w:rsidRPr="00040176">
              <w:rPr>
                <w:sz w:val="16"/>
                <w:szCs w:val="16"/>
              </w:rPr>
              <w:t xml:space="preserve"> </w:t>
            </w:r>
            <w:proofErr w:type="spellStart"/>
            <w:r w:rsidRPr="00040176">
              <w:rPr>
                <w:sz w:val="16"/>
                <w:szCs w:val="16"/>
              </w:rPr>
              <w:t>Rysunku</w:t>
            </w:r>
            <w:proofErr w:type="spellEnd"/>
          </w:p>
        </w:tc>
        <w:tc>
          <w:tcPr>
            <w:tcW w:w="1602" w:type="dxa"/>
            <w:shd w:val="clear" w:color="auto" w:fill="auto"/>
          </w:tcPr>
          <w:p w:rsidR="00B131FE" w:rsidRPr="00040176" w:rsidRDefault="00B131FE" w:rsidP="00D9059E">
            <w:pPr>
              <w:pStyle w:val="Tekstwtabeli"/>
              <w:rPr>
                <w:sz w:val="16"/>
                <w:szCs w:val="16"/>
              </w:rPr>
            </w:pPr>
            <w:r w:rsidRPr="00040176">
              <w:rPr>
                <w:sz w:val="16"/>
                <w:szCs w:val="16"/>
              </w:rPr>
              <w:t>Figure Caption</w:t>
            </w:r>
          </w:p>
        </w:tc>
      </w:tr>
      <w:tr w:rsidR="00B131FE" w:rsidRPr="008001BC" w:rsidTr="00FD35D7">
        <w:trPr>
          <w:jc w:val="center"/>
        </w:trPr>
        <w:tc>
          <w:tcPr>
            <w:tcW w:w="1895" w:type="dxa"/>
            <w:shd w:val="clear" w:color="auto" w:fill="auto"/>
          </w:tcPr>
          <w:p w:rsidR="00B131FE" w:rsidRPr="00040176" w:rsidRDefault="00B131FE" w:rsidP="00D9059E">
            <w:pPr>
              <w:pStyle w:val="Tekstwtabeli"/>
              <w:rPr>
                <w:sz w:val="16"/>
                <w:szCs w:val="16"/>
              </w:rPr>
            </w:pPr>
            <w:proofErr w:type="spellStart"/>
            <w:r w:rsidRPr="00040176">
              <w:rPr>
                <w:sz w:val="16"/>
                <w:szCs w:val="16"/>
              </w:rPr>
              <w:t>Tytuł</w:t>
            </w:r>
            <w:proofErr w:type="spellEnd"/>
            <w:r w:rsidRPr="00040176">
              <w:rPr>
                <w:sz w:val="16"/>
                <w:szCs w:val="16"/>
              </w:rPr>
              <w:t xml:space="preserve"> </w:t>
            </w:r>
            <w:proofErr w:type="spellStart"/>
            <w:r w:rsidRPr="00040176">
              <w:rPr>
                <w:sz w:val="16"/>
                <w:szCs w:val="16"/>
              </w:rPr>
              <w:t>Tabeli</w:t>
            </w:r>
            <w:proofErr w:type="spellEnd"/>
          </w:p>
        </w:tc>
        <w:tc>
          <w:tcPr>
            <w:tcW w:w="1602" w:type="dxa"/>
            <w:shd w:val="clear" w:color="auto" w:fill="auto"/>
          </w:tcPr>
          <w:p w:rsidR="00B131FE" w:rsidRPr="00040176" w:rsidRDefault="00B131FE" w:rsidP="00D9059E">
            <w:pPr>
              <w:pStyle w:val="Tekstwtabeli"/>
              <w:rPr>
                <w:sz w:val="16"/>
                <w:szCs w:val="16"/>
              </w:rPr>
            </w:pPr>
            <w:proofErr w:type="spellStart"/>
            <w:r w:rsidRPr="00040176">
              <w:rPr>
                <w:sz w:val="16"/>
                <w:szCs w:val="16"/>
                <w:lang w:val="pl-PL"/>
              </w:rPr>
              <w:t>Table</w:t>
            </w:r>
            <w:proofErr w:type="spellEnd"/>
            <w:r w:rsidRPr="00040176">
              <w:rPr>
                <w:sz w:val="16"/>
                <w:szCs w:val="16"/>
                <w:lang w:val="pl-PL"/>
              </w:rPr>
              <w:t xml:space="preserve"> </w:t>
            </w:r>
            <w:proofErr w:type="spellStart"/>
            <w:r w:rsidRPr="00040176">
              <w:rPr>
                <w:sz w:val="16"/>
                <w:szCs w:val="16"/>
                <w:lang w:val="pl-PL"/>
              </w:rPr>
              <w:t>Title</w:t>
            </w:r>
            <w:proofErr w:type="spellEnd"/>
          </w:p>
        </w:tc>
      </w:tr>
      <w:tr w:rsidR="00B131FE" w:rsidRPr="008001BC" w:rsidTr="00FD35D7">
        <w:trPr>
          <w:jc w:val="center"/>
        </w:trPr>
        <w:tc>
          <w:tcPr>
            <w:tcW w:w="1895" w:type="dxa"/>
            <w:shd w:val="clear" w:color="auto" w:fill="auto"/>
          </w:tcPr>
          <w:p w:rsidR="00B131FE" w:rsidRPr="00040176" w:rsidRDefault="00B131FE" w:rsidP="00D9059E">
            <w:pPr>
              <w:pStyle w:val="Tekstwtabeli"/>
              <w:rPr>
                <w:sz w:val="16"/>
                <w:szCs w:val="16"/>
              </w:rPr>
            </w:pPr>
            <w:proofErr w:type="spellStart"/>
            <w:r w:rsidRPr="00040176">
              <w:rPr>
                <w:sz w:val="16"/>
                <w:szCs w:val="16"/>
              </w:rPr>
              <w:t>Wzór</w:t>
            </w:r>
            <w:proofErr w:type="spellEnd"/>
          </w:p>
        </w:tc>
        <w:tc>
          <w:tcPr>
            <w:tcW w:w="1602" w:type="dxa"/>
            <w:shd w:val="clear" w:color="auto" w:fill="auto"/>
          </w:tcPr>
          <w:p w:rsidR="00B131FE" w:rsidRPr="00040176" w:rsidRDefault="00B131FE" w:rsidP="00D9059E">
            <w:pPr>
              <w:pStyle w:val="Tekstwtabeli"/>
              <w:rPr>
                <w:sz w:val="16"/>
                <w:szCs w:val="16"/>
              </w:rPr>
            </w:pPr>
            <w:proofErr w:type="spellStart"/>
            <w:r w:rsidRPr="00040176">
              <w:rPr>
                <w:sz w:val="16"/>
                <w:szCs w:val="16"/>
                <w:lang w:val="pl-PL"/>
              </w:rPr>
              <w:t>Equation</w:t>
            </w:r>
            <w:proofErr w:type="spellEnd"/>
          </w:p>
        </w:tc>
      </w:tr>
      <w:tr w:rsidR="00B131FE" w:rsidRPr="008001BC" w:rsidTr="00FD35D7">
        <w:trPr>
          <w:jc w:val="center"/>
        </w:trPr>
        <w:tc>
          <w:tcPr>
            <w:tcW w:w="1895" w:type="dxa"/>
            <w:shd w:val="clear" w:color="auto" w:fill="auto"/>
          </w:tcPr>
          <w:p w:rsidR="00B131FE" w:rsidRPr="00040176" w:rsidRDefault="002F639A" w:rsidP="00D9059E">
            <w:pPr>
              <w:pStyle w:val="Tekstwtabeli"/>
              <w:rPr>
                <w:sz w:val="16"/>
                <w:szCs w:val="16"/>
              </w:rPr>
            </w:pPr>
            <w:proofErr w:type="spellStart"/>
            <w:r w:rsidRPr="00040176">
              <w:rPr>
                <w:sz w:val="16"/>
                <w:szCs w:val="16"/>
              </w:rPr>
              <w:t>Bibliografia</w:t>
            </w:r>
            <w:proofErr w:type="spellEnd"/>
            <w:r w:rsidRPr="00040176">
              <w:rPr>
                <w:sz w:val="16"/>
                <w:szCs w:val="16"/>
              </w:rPr>
              <w:t xml:space="preserve"> </w:t>
            </w:r>
            <w:proofErr w:type="spellStart"/>
            <w:r w:rsidRPr="00040176">
              <w:rPr>
                <w:sz w:val="16"/>
                <w:szCs w:val="16"/>
              </w:rPr>
              <w:t>Tytuł</w:t>
            </w:r>
            <w:proofErr w:type="spellEnd"/>
            <w:r w:rsidRPr="00040176">
              <w:rPr>
                <w:sz w:val="16"/>
                <w:szCs w:val="16"/>
              </w:rPr>
              <w:t xml:space="preserve"> </w:t>
            </w:r>
            <w:proofErr w:type="spellStart"/>
            <w:r w:rsidRPr="00040176">
              <w:rPr>
                <w:sz w:val="16"/>
                <w:szCs w:val="16"/>
              </w:rPr>
              <w:t>Rozdziału</w:t>
            </w:r>
            <w:proofErr w:type="spellEnd"/>
          </w:p>
        </w:tc>
        <w:tc>
          <w:tcPr>
            <w:tcW w:w="1602" w:type="dxa"/>
            <w:shd w:val="clear" w:color="auto" w:fill="auto"/>
          </w:tcPr>
          <w:p w:rsidR="00B131FE" w:rsidRPr="00040176" w:rsidRDefault="00B131FE" w:rsidP="00D9059E">
            <w:pPr>
              <w:pStyle w:val="Tekstwtabeli"/>
              <w:rPr>
                <w:sz w:val="16"/>
                <w:szCs w:val="16"/>
              </w:rPr>
            </w:pPr>
            <w:r w:rsidRPr="00040176">
              <w:rPr>
                <w:sz w:val="16"/>
                <w:szCs w:val="16"/>
              </w:rPr>
              <w:t>References Head</w:t>
            </w:r>
          </w:p>
        </w:tc>
      </w:tr>
      <w:tr w:rsidR="00B131FE" w:rsidRPr="008001BC" w:rsidTr="00FD35D7">
        <w:trPr>
          <w:jc w:val="center"/>
        </w:trPr>
        <w:tc>
          <w:tcPr>
            <w:tcW w:w="1895" w:type="dxa"/>
            <w:shd w:val="clear" w:color="auto" w:fill="auto"/>
          </w:tcPr>
          <w:p w:rsidR="00B131FE" w:rsidRPr="00040176" w:rsidRDefault="00BB21C1" w:rsidP="00D9059E">
            <w:pPr>
              <w:pStyle w:val="Tekstwtabeli"/>
              <w:rPr>
                <w:sz w:val="16"/>
                <w:szCs w:val="16"/>
              </w:rPr>
            </w:pPr>
            <w:proofErr w:type="spellStart"/>
            <w:r w:rsidRPr="00040176">
              <w:rPr>
                <w:sz w:val="16"/>
                <w:szCs w:val="16"/>
              </w:rPr>
              <w:t>Bibliografia</w:t>
            </w:r>
            <w:proofErr w:type="spellEnd"/>
          </w:p>
        </w:tc>
        <w:tc>
          <w:tcPr>
            <w:tcW w:w="1602" w:type="dxa"/>
            <w:shd w:val="clear" w:color="auto" w:fill="auto"/>
          </w:tcPr>
          <w:p w:rsidR="00B131FE" w:rsidRPr="00040176" w:rsidRDefault="00B131FE" w:rsidP="00D9059E">
            <w:pPr>
              <w:pStyle w:val="Tekstwtabeli"/>
              <w:rPr>
                <w:sz w:val="16"/>
                <w:szCs w:val="16"/>
              </w:rPr>
            </w:pPr>
            <w:r w:rsidRPr="00040176">
              <w:rPr>
                <w:sz w:val="16"/>
                <w:szCs w:val="16"/>
              </w:rPr>
              <w:t>References</w:t>
            </w:r>
          </w:p>
        </w:tc>
      </w:tr>
    </w:tbl>
    <w:p w:rsidR="002D19CD" w:rsidRDefault="002D19CD" w:rsidP="00836A85">
      <w:pPr>
        <w:pStyle w:val="Text"/>
      </w:pPr>
    </w:p>
    <w:p w:rsidR="002D19CD" w:rsidRDefault="002D19CD" w:rsidP="00836A85">
      <w:pPr>
        <w:pStyle w:val="Text"/>
      </w:pPr>
      <w:r>
        <w:rPr>
          <w:rFonts w:eastAsia="Calibri"/>
        </w:rPr>
        <w:t xml:space="preserve">Proszę pozostawić jeden pusty akapit </w:t>
      </w:r>
      <w:r w:rsidR="00715B8A">
        <w:rPr>
          <w:rFonts w:eastAsia="Calibri"/>
        </w:rPr>
        <w:t xml:space="preserve">przed </w:t>
      </w:r>
      <w:r>
        <w:rPr>
          <w:rFonts w:eastAsia="Calibri"/>
        </w:rPr>
        <w:t>opisem tabeli</w:t>
      </w:r>
      <w:r w:rsidR="00715B8A">
        <w:rPr>
          <w:rFonts w:eastAsia="Calibri"/>
        </w:rPr>
        <w:t>,</w:t>
      </w:r>
      <w:r>
        <w:rPr>
          <w:rFonts w:eastAsia="Calibri"/>
        </w:rPr>
        <w:t xml:space="preserve"> jak i po niej samej.</w:t>
      </w:r>
    </w:p>
    <w:p w:rsidR="00E4790A" w:rsidRPr="00D81260" w:rsidRDefault="00B333CB" w:rsidP="00E4790A">
      <w:pPr>
        <w:pStyle w:val="Nagwek1"/>
        <w:rPr>
          <w:lang w:val="pl-PL"/>
        </w:rPr>
      </w:pPr>
      <w:r>
        <w:rPr>
          <w:lang w:val="pl-PL"/>
        </w:rPr>
        <w:t>Wzory Matematyczne</w:t>
      </w:r>
    </w:p>
    <w:p w:rsidR="00E4790A" w:rsidRDefault="00D713F0" w:rsidP="00836A85">
      <w:pPr>
        <w:pStyle w:val="Text"/>
      </w:pPr>
      <w:r>
        <w:t>Do pisania i edycji wzorów matematycznych w artykule u</w:t>
      </w:r>
      <w:r w:rsidR="00E4790A" w:rsidRPr="0058209D">
        <w:t xml:space="preserve">żyj </w:t>
      </w:r>
      <w:r>
        <w:t xml:space="preserve">edytora </w:t>
      </w:r>
      <w:r w:rsidR="00E4790A" w:rsidRPr="0058209D">
        <w:t>równa</w:t>
      </w:r>
      <w:r>
        <w:t>ń</w:t>
      </w:r>
      <w:r w:rsidR="00E4790A" w:rsidRPr="0058209D">
        <w:t xml:space="preserve"> Microsoft</w:t>
      </w:r>
      <w:r w:rsidR="00E4790A" w:rsidRPr="00A242A8">
        <w:t xml:space="preserve"> </w:t>
      </w:r>
      <w:proofErr w:type="spellStart"/>
      <w:r w:rsidR="00E4790A" w:rsidRPr="00A242A8">
        <w:t>Equat</w:t>
      </w:r>
      <w:r w:rsidRPr="00A242A8">
        <w:t>ion</w:t>
      </w:r>
      <w:proofErr w:type="spellEnd"/>
      <w:r>
        <w:t xml:space="preserve"> Editor lub </w:t>
      </w:r>
      <w:proofErr w:type="spellStart"/>
      <w:r>
        <w:t>MathType</w:t>
      </w:r>
      <w:proofErr w:type="spellEnd"/>
      <w:r>
        <w:t xml:space="preserve"> (</w:t>
      </w:r>
      <w:r w:rsidR="00E4790A" w:rsidRPr="0058209D">
        <w:t>www.mathtype.com) (Wstaw | Obiekt | Utwórz nowy | Równanie Mi</w:t>
      </w:r>
      <w:r w:rsidR="009530C2">
        <w:t xml:space="preserve">crosoft lub </w:t>
      </w:r>
      <w:proofErr w:type="spellStart"/>
      <w:r w:rsidR="009530C2">
        <w:t>MathType</w:t>
      </w:r>
      <w:proofErr w:type="spellEnd"/>
      <w:r w:rsidR="000A3FF3">
        <w:t xml:space="preserve"> </w:t>
      </w:r>
      <w:r w:rsidR="000A3FF3" w:rsidRPr="0058209D">
        <w:t>|</w:t>
      </w:r>
      <w:r w:rsidR="000A3FF3" w:rsidRPr="00A242A8">
        <w:t xml:space="preserve"> </w:t>
      </w:r>
      <w:proofErr w:type="spellStart"/>
      <w:r w:rsidR="000A3FF3" w:rsidRPr="00A242A8">
        <w:t>Inline</w:t>
      </w:r>
      <w:proofErr w:type="spellEnd"/>
      <w:r w:rsidR="009530C2">
        <w:t>).</w:t>
      </w:r>
    </w:p>
    <w:tbl>
      <w:tblPr>
        <w:tblW w:w="0" w:type="auto"/>
        <w:jc w:val="right"/>
        <w:tblLook w:val="04A0" w:firstRow="1" w:lastRow="0" w:firstColumn="1" w:lastColumn="0" w:noHBand="0" w:noVBand="1"/>
      </w:tblPr>
      <w:tblGrid>
        <w:gridCol w:w="6926"/>
        <w:gridCol w:w="439"/>
      </w:tblGrid>
      <w:tr w:rsidR="00EF5696" w:rsidRPr="009F32D6" w:rsidTr="00424728">
        <w:trPr>
          <w:jc w:val="right"/>
        </w:trPr>
        <w:tc>
          <w:tcPr>
            <w:tcW w:w="6926" w:type="dxa"/>
          </w:tcPr>
          <w:p w:rsidR="00EF5696" w:rsidRPr="009265A2" w:rsidRDefault="006667A0" w:rsidP="00E11909">
            <w:pPr>
              <w:autoSpaceDE/>
              <w:autoSpaceDN/>
              <w:spacing w:before="40" w:after="40"/>
              <w:ind w:left="-274" w:firstLine="274"/>
              <w:jc w:val="center"/>
              <w:rPr>
                <w:rFonts w:ascii="Calibri" w:eastAsia="Calibri" w:hAnsi="Calibri"/>
                <w:sz w:val="16"/>
                <w:szCs w:val="16"/>
                <w:lang w:val="cs-CZ"/>
              </w:rPr>
            </w:pPr>
            <w:r w:rsidRPr="0082271C">
              <w:rPr>
                <w:position w:val="-12"/>
              </w:rPr>
              <w:object w:dxaOrig="7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5pt;height:24.45pt" o:ole="">
                  <v:imagedata r:id="rId14" o:title=""/>
                </v:shape>
                <o:OLEObject Type="Embed" ProgID="Equation.DSMT4" ShapeID="_x0000_i1025" DrawAspect="Content" ObjectID="_1760170530" r:id="rId15"/>
              </w:object>
            </w:r>
          </w:p>
        </w:tc>
        <w:tc>
          <w:tcPr>
            <w:tcW w:w="439" w:type="dxa"/>
            <w:vAlign w:val="center"/>
          </w:tcPr>
          <w:p w:rsidR="00EF5696" w:rsidRPr="006667A0" w:rsidRDefault="00EF5696" w:rsidP="00E11909">
            <w:pPr>
              <w:autoSpaceDE/>
              <w:autoSpaceDN/>
              <w:jc w:val="right"/>
              <w:rPr>
                <w:rFonts w:ascii="Calibri" w:eastAsia="Calibri" w:hAnsi="Calibri"/>
                <w:lang w:val="pl-PL"/>
              </w:rPr>
            </w:pPr>
            <w:r w:rsidRPr="006667A0">
              <w:rPr>
                <w:rFonts w:ascii="Calibri" w:eastAsia="Calibri" w:hAnsi="Calibri"/>
                <w:lang w:val="pl-PL"/>
              </w:rPr>
              <w:t>(1)</w:t>
            </w:r>
          </w:p>
        </w:tc>
      </w:tr>
    </w:tbl>
    <w:p w:rsidR="00EE2DD7" w:rsidRPr="009F32D6" w:rsidRDefault="0040056A" w:rsidP="00371696">
      <w:pPr>
        <w:jc w:val="center"/>
        <w:rPr>
          <w:rStyle w:val="Figure"/>
        </w:rPr>
      </w:pPr>
      <w:r w:rsidRPr="009F32D6">
        <w:rPr>
          <w:rFonts w:asciiTheme="minorHAnsi" w:hAnsiTheme="minorHAnsi"/>
          <w:noProof/>
          <w:sz w:val="16"/>
          <w:szCs w:val="16"/>
          <w:lang w:val="pl-PL" w:eastAsia="pl-PL"/>
        </w:rPr>
        <w:drawing>
          <wp:inline distT="0" distB="0" distL="0" distR="0" wp14:anchorId="3E8395F0" wp14:editId="591BE5E3">
            <wp:extent cx="2254955" cy="832556"/>
            <wp:effectExtent l="0" t="0" r="0" b="5715"/>
            <wp:docPr id="3"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9-03-27 13_24_20-MathType - Equation in instructions_advances_polish_UTH TransEngin_czci.jpg"/>
                    <pic:cNvPicPr/>
                  </pic:nvPicPr>
                  <pic:blipFill rotWithShape="1">
                    <a:blip r:embed="rId16" cstate="print">
                      <a:extLst>
                        <a:ext uri="{BEBA8EAE-BF5A-486C-A8C5-ECC9F3942E4B}">
                          <a14:imgProps xmlns:a14="http://schemas.microsoft.com/office/drawing/2010/main">
                            <a14:imgLayer r:embed="rId17">
                              <a14:imgEffect>
                                <a14:saturation sat="0"/>
                              </a14:imgEffect>
                            </a14:imgLayer>
                          </a14:imgProps>
                        </a:ext>
                        <a:ext uri="{28A0092B-C50C-407E-A947-70E740481C1C}">
                          <a14:useLocalDpi xmlns:a14="http://schemas.microsoft.com/office/drawing/2010/main" val="0"/>
                        </a:ext>
                      </a:extLst>
                    </a:blip>
                    <a:srcRect/>
                    <a:stretch/>
                  </pic:blipFill>
                  <pic:spPr bwMode="auto">
                    <a:xfrm>
                      <a:off x="0" y="0"/>
                      <a:ext cx="2253271" cy="831934"/>
                    </a:xfrm>
                    <a:prstGeom prst="rect">
                      <a:avLst/>
                    </a:prstGeom>
                    <a:ln>
                      <a:noFill/>
                    </a:ln>
                    <a:extLst>
                      <a:ext uri="{53640926-AAD7-44D8-BBD7-CCE9431645EC}">
                        <a14:shadowObscured xmlns:a14="http://schemas.microsoft.com/office/drawing/2010/main"/>
                      </a:ext>
                    </a:extLst>
                  </pic:spPr>
                </pic:pic>
              </a:graphicData>
            </a:graphic>
          </wp:inline>
        </w:drawing>
      </w:r>
    </w:p>
    <w:p w:rsidR="00E4790A" w:rsidRPr="00036C29" w:rsidRDefault="00036C29" w:rsidP="00836A85">
      <w:pPr>
        <w:pStyle w:val="Text"/>
      </w:pPr>
      <w:r w:rsidRPr="009F32D6">
        <w:t xml:space="preserve">Styl czcionek i symboli w równaniach i </w:t>
      </w:r>
      <w:proofErr w:type="spellStart"/>
      <w:r w:rsidRPr="009F32D6">
        <w:t>odwołaniach</w:t>
      </w:r>
      <w:proofErr w:type="spellEnd"/>
      <w:r w:rsidRPr="009F32D6">
        <w:t xml:space="preserve"> do nich w treści artykułu</w:t>
      </w:r>
      <w:r w:rsidR="006B1F68" w:rsidRPr="009F32D6">
        <w:t xml:space="preserve">: </w:t>
      </w:r>
      <w:r w:rsidR="00C86D6C" w:rsidRPr="009F32D6">
        <w:rPr>
          <w:color w:val="FF0000"/>
        </w:rPr>
        <w:t>Standardowy</w:t>
      </w:r>
      <w:r w:rsidR="00C86D6C">
        <w:t>. K</w:t>
      </w:r>
      <w:r w:rsidR="00E4790A" w:rsidRPr="0058209D">
        <w:t>ażd</w:t>
      </w:r>
      <w:r w:rsidR="0082271C">
        <w:t>e równanie</w:t>
      </w:r>
      <w:r w:rsidR="00E4790A" w:rsidRPr="0058209D">
        <w:t xml:space="preserve"> powinn</w:t>
      </w:r>
      <w:r w:rsidR="0082271C">
        <w:t>o</w:t>
      </w:r>
      <w:r w:rsidR="00E4790A" w:rsidRPr="0058209D">
        <w:t xml:space="preserve"> zajmować jedną linię. Kolejne numery należy oznaczyć w nawiasach. Wszystkie równania powinny być numerowane (liczby powinny być wyrównane po prawej) i cytowane (1) w tekście.</w:t>
      </w:r>
    </w:p>
    <w:p w:rsidR="00B87070" w:rsidRPr="0058209D" w:rsidRDefault="0027192B" w:rsidP="00B87070">
      <w:pPr>
        <w:pStyle w:val="Nagwek1"/>
        <w:rPr>
          <w:lang w:val="pl-PL"/>
        </w:rPr>
      </w:pPr>
      <w:r w:rsidRPr="00036C29">
        <w:rPr>
          <w:lang w:val="pl-PL"/>
        </w:rPr>
        <w:t>Cytowani</w:t>
      </w:r>
      <w:r w:rsidR="009B3E3D" w:rsidRPr="00036C29">
        <w:rPr>
          <w:lang w:val="pl-PL"/>
        </w:rPr>
        <w:t>a</w:t>
      </w:r>
    </w:p>
    <w:p w:rsidR="00612E17" w:rsidRDefault="000772B7" w:rsidP="00836A85">
      <w:pPr>
        <w:pStyle w:val="Text"/>
      </w:pPr>
      <w:r>
        <w:t>S</w:t>
      </w:r>
      <w:r w:rsidR="00612E17">
        <w:t xml:space="preserve">ystem Vancouver z przypisami końcowymi: </w:t>
      </w:r>
    </w:p>
    <w:p w:rsidR="00612E17" w:rsidRDefault="00AE5008" w:rsidP="00AE5008">
      <w:pPr>
        <w:pStyle w:val="Listanumerowana"/>
        <w:rPr>
          <w:lang w:val="pl-PL"/>
        </w:rPr>
      </w:pPr>
      <w:r>
        <w:rPr>
          <w:lang w:val="pl-PL"/>
        </w:rPr>
        <w:t>Bibliografia – opisy według kolejności cytowania,</w:t>
      </w:r>
    </w:p>
    <w:p w:rsidR="00612E17" w:rsidRPr="00AE5008" w:rsidRDefault="00AE5008" w:rsidP="00AE5008">
      <w:pPr>
        <w:pStyle w:val="Listanumerowana"/>
        <w:rPr>
          <w:lang w:val="pl-PL"/>
        </w:rPr>
      </w:pPr>
      <w:r w:rsidRPr="00AE5008">
        <w:rPr>
          <w:lang w:val="pl-PL"/>
        </w:rPr>
        <w:t xml:space="preserve">Odsyłacze w tekście – przypisy numerowane kolejno w tym miejscu tekstu, w którym po raz pierwszy </w:t>
      </w:r>
      <w:r w:rsidR="00B76709">
        <w:rPr>
          <w:lang w:val="pl-PL"/>
        </w:rPr>
        <w:t xml:space="preserve">zostały </w:t>
      </w:r>
      <w:r w:rsidRPr="00AE5008">
        <w:rPr>
          <w:lang w:val="pl-PL"/>
        </w:rPr>
        <w:t>przywołane.</w:t>
      </w:r>
    </w:p>
    <w:p w:rsidR="00B87070" w:rsidRPr="0058209D" w:rsidRDefault="00D5101B" w:rsidP="00836A85">
      <w:pPr>
        <w:pStyle w:val="Text"/>
      </w:pPr>
      <w:r>
        <w:t>Cytowania proszę nu</w:t>
      </w:r>
      <w:r w:rsidR="00B87070" w:rsidRPr="0058209D">
        <w:t>mer</w:t>
      </w:r>
      <w:r>
        <w:t>ować</w:t>
      </w:r>
      <w:r w:rsidR="00B87070" w:rsidRPr="0058209D">
        <w:t xml:space="preserve"> kolejno, w nawiasach kwadratowych [1]. </w:t>
      </w:r>
      <w:r>
        <w:t xml:space="preserve">Aby </w:t>
      </w:r>
      <w:r w:rsidR="00B87070" w:rsidRPr="0058209D">
        <w:t xml:space="preserve">przytoczyć wiele odniesień </w:t>
      </w:r>
      <w:r>
        <w:t>u</w:t>
      </w:r>
      <w:r w:rsidR="00B87070" w:rsidRPr="0058209D">
        <w:t xml:space="preserve">żyj </w:t>
      </w:r>
      <w:r>
        <w:t>formy</w:t>
      </w:r>
      <w:r w:rsidR="00B87070" w:rsidRPr="0058209D">
        <w:t xml:space="preserve"> </w:t>
      </w:r>
      <w:r>
        <w:t xml:space="preserve">zapisu [2], </w:t>
      </w:r>
      <w:r w:rsidR="00B87070" w:rsidRPr="0058209D">
        <w:t>[</w:t>
      </w:r>
      <w:r>
        <w:t>3-</w:t>
      </w:r>
      <w:r w:rsidR="00B87070" w:rsidRPr="0058209D">
        <w:t xml:space="preserve">4], [6-8], </w:t>
      </w:r>
      <w:r w:rsidR="00BF1A8E">
        <w:t>zamiast</w:t>
      </w:r>
      <w:r w:rsidR="00BF1A8E" w:rsidRPr="0058209D">
        <w:t xml:space="preserve"> </w:t>
      </w:r>
      <w:r>
        <w:t xml:space="preserve">[2], [3], </w:t>
      </w:r>
      <w:r w:rsidRPr="0058209D">
        <w:t>[4], [6], [7], [8]</w:t>
      </w:r>
      <w:r w:rsidR="00B87070" w:rsidRPr="0058209D">
        <w:t xml:space="preserve">. </w:t>
      </w:r>
      <w:r>
        <w:t>N</w:t>
      </w:r>
      <w:r w:rsidR="00B87070" w:rsidRPr="0058209D">
        <w:t xml:space="preserve">ie </w:t>
      </w:r>
      <w:r>
        <w:t xml:space="preserve">należy </w:t>
      </w:r>
      <w:r w:rsidR="00B87070" w:rsidRPr="0058209D">
        <w:t xml:space="preserve">używać automatycznych przypisów końcowych </w:t>
      </w:r>
      <w:r w:rsidR="00E11C64">
        <w:t xml:space="preserve">programu </w:t>
      </w:r>
      <w:r w:rsidR="00B87070" w:rsidRPr="0058209D">
        <w:t xml:space="preserve">Word, zamiast tego należy wpisać </w:t>
      </w:r>
      <w:r w:rsidR="00E11C64">
        <w:t xml:space="preserve">pozycję do </w:t>
      </w:r>
      <w:r w:rsidR="00B87070" w:rsidRPr="0058209D">
        <w:t>list</w:t>
      </w:r>
      <w:r w:rsidR="00E11C64">
        <w:t xml:space="preserve">y </w:t>
      </w:r>
      <w:r w:rsidR="00B87070" w:rsidRPr="0058209D">
        <w:t xml:space="preserve">na końcu </w:t>
      </w:r>
      <w:r w:rsidR="00E11C64">
        <w:t>artykułu</w:t>
      </w:r>
      <w:r w:rsidR="00B87070" w:rsidRPr="0058209D">
        <w:t xml:space="preserve"> wykorzystujący </w:t>
      </w:r>
      <w:r w:rsidR="0032220C" w:rsidRPr="0058209D">
        <w:t xml:space="preserve">Styl </w:t>
      </w:r>
      <w:r w:rsidR="00754769" w:rsidRPr="00A242A8">
        <w:t>„</w:t>
      </w:r>
      <w:proofErr w:type="spellStart"/>
      <w:r w:rsidR="00B87070" w:rsidRPr="00A242A8">
        <w:t>Referenc</w:t>
      </w:r>
      <w:r w:rsidR="0032220C" w:rsidRPr="00A242A8">
        <w:t>es</w:t>
      </w:r>
      <w:proofErr w:type="spellEnd"/>
      <w:r w:rsidR="00754769">
        <w:t>”</w:t>
      </w:r>
      <w:r w:rsidR="00B87070" w:rsidRPr="0058209D">
        <w:t>.</w:t>
      </w:r>
    </w:p>
    <w:p w:rsidR="00BF1A8E" w:rsidRDefault="00B87070" w:rsidP="00836A85">
      <w:pPr>
        <w:pStyle w:val="Text"/>
      </w:pPr>
      <w:r w:rsidRPr="0058209D">
        <w:t xml:space="preserve">Podaj </w:t>
      </w:r>
      <w:r w:rsidR="00BF1A8E">
        <w:t xml:space="preserve">pełne imiona i </w:t>
      </w:r>
      <w:r w:rsidRPr="0058209D">
        <w:t>nazwiska wszystkich autorów</w:t>
      </w:r>
      <w:r w:rsidR="00AE260B">
        <w:t>,</w:t>
      </w:r>
      <w:r w:rsidRPr="0058209D">
        <w:t xml:space="preserve"> nie używaj "et al.", chyba że jest </w:t>
      </w:r>
      <w:r w:rsidR="00AE260B">
        <w:t>pięciu</w:t>
      </w:r>
      <w:r w:rsidRPr="0058209D">
        <w:t xml:space="preserve"> autorów lub więcej. </w:t>
      </w:r>
    </w:p>
    <w:p w:rsidR="00B87070" w:rsidRPr="00036C29" w:rsidRDefault="00B87070" w:rsidP="00836A85">
      <w:pPr>
        <w:pStyle w:val="Text"/>
      </w:pPr>
      <w:r w:rsidRPr="0058209D">
        <w:t xml:space="preserve">Artykuły, które nie zostały opublikowane, powinny być cytowane tylko wtedy, gdy mają przypisany numer DOI i powinny być określane jako "do opublikowania" [4]. Artykuły, które zostały zgłoszone do publikacji lub zostały zaakceptowane </w:t>
      </w:r>
      <w:r w:rsidR="00E11C64">
        <w:t xml:space="preserve">do publikacji - ale nie zostały </w:t>
      </w:r>
      <w:r w:rsidRPr="0058209D">
        <w:t>jeszcze przypisane</w:t>
      </w:r>
      <w:r w:rsidR="00E11C64">
        <w:t xml:space="preserve"> </w:t>
      </w:r>
      <w:r w:rsidR="00E11C64">
        <w:lastRenderedPageBreak/>
        <w:t>do konkretnego numeru</w:t>
      </w:r>
      <w:r w:rsidR="001130EE">
        <w:t xml:space="preserve"> (tomu) </w:t>
      </w:r>
      <w:r w:rsidR="00E11C64">
        <w:t>i nie mają przypisanego numeru</w:t>
      </w:r>
      <w:r w:rsidRPr="0058209D">
        <w:t xml:space="preserve"> DOI, nie powinny być cytowane.</w:t>
      </w:r>
    </w:p>
    <w:p w:rsidR="002C6B1A" w:rsidRPr="00F962AD" w:rsidRDefault="00D91F2C" w:rsidP="004267C6">
      <w:pPr>
        <w:pStyle w:val="Nagwek1"/>
      </w:pPr>
      <w:r w:rsidRPr="00036C29">
        <w:rPr>
          <w:lang w:val="pl-PL"/>
        </w:rPr>
        <w:t>Wnioski</w:t>
      </w:r>
      <w:r>
        <w:t xml:space="preserve"> </w:t>
      </w:r>
    </w:p>
    <w:p w:rsidR="00BF1A8E" w:rsidRDefault="00BF1A8E" w:rsidP="00836A85">
      <w:pPr>
        <w:pStyle w:val="Text"/>
      </w:pPr>
      <w:r>
        <w:t xml:space="preserve">Podsumowanie powinno </w:t>
      </w:r>
      <w:r w:rsidR="005960F5">
        <w:t>zawierać informacje o znaczeniu pracy i podkreślać wkład naukowy i różnice w stosunku do i</w:t>
      </w:r>
      <w:bookmarkStart w:id="0" w:name="_GoBack"/>
      <w:bookmarkEnd w:id="0"/>
      <w:r w:rsidR="005960F5">
        <w:t xml:space="preserve">nnych prac o danej tematyce. </w:t>
      </w:r>
      <w:r>
        <w:t>Nie należy powtarzać w n</w:t>
      </w:r>
      <w:r w:rsidR="00FA2617">
        <w:t>im sformułowań ze streszczenia.</w:t>
      </w:r>
    </w:p>
    <w:p w:rsidR="00082001" w:rsidRDefault="005960F5" w:rsidP="00836A85">
      <w:pPr>
        <w:pStyle w:val="Text"/>
      </w:pPr>
      <w:r>
        <w:t xml:space="preserve">Wnioski to rozdział tekstowy – proszę nie używać </w:t>
      </w:r>
      <w:r w:rsidR="00A8450C">
        <w:t xml:space="preserve">w nim równań, wykresów, ilustracji ani </w:t>
      </w:r>
      <w:proofErr w:type="spellStart"/>
      <w:r w:rsidR="00A8450C">
        <w:t>cytowa</w:t>
      </w:r>
      <w:r w:rsidR="00DE434C">
        <w:t>ń</w:t>
      </w:r>
      <w:proofErr w:type="spellEnd"/>
      <w:r w:rsidR="00A8450C">
        <w:t xml:space="preserve">. </w:t>
      </w:r>
    </w:p>
    <w:p w:rsidR="00A8450C" w:rsidRDefault="00A8450C" w:rsidP="00836A85">
      <w:pPr>
        <w:pStyle w:val="Text"/>
      </w:pPr>
      <w:r>
        <w:t xml:space="preserve">Upewnij się, że układ tekstu </w:t>
      </w:r>
      <w:r w:rsidR="001F1549">
        <w:t xml:space="preserve">całego </w:t>
      </w:r>
      <w:r>
        <w:t>artykułu jest zgodny z opisanymi na tych stronach zaleceniam</w:t>
      </w:r>
      <w:r w:rsidR="00046F18">
        <w:t>i dotyczącymi jego formatowania!</w:t>
      </w:r>
    </w:p>
    <w:p w:rsidR="002C6B1A" w:rsidRPr="00525635" w:rsidRDefault="00525635" w:rsidP="00CD422B">
      <w:pPr>
        <w:pStyle w:val="ReferenceHead"/>
        <w:rPr>
          <w:lang w:val="pl-PL"/>
        </w:rPr>
      </w:pPr>
      <w:r w:rsidRPr="00525635">
        <w:rPr>
          <w:lang w:val="pl-PL"/>
        </w:rPr>
        <w:t>Z</w:t>
      </w:r>
      <w:r>
        <w:rPr>
          <w:lang w:val="pl-PL"/>
        </w:rPr>
        <w:t>ałącznik A</w:t>
      </w:r>
    </w:p>
    <w:p w:rsidR="007E11D1" w:rsidRDefault="00525635" w:rsidP="00836A85">
      <w:pPr>
        <w:pStyle w:val="Text"/>
      </w:pPr>
      <w:r>
        <w:t xml:space="preserve">Jeśli do treści artykułu niezbędne będzie dodanie załączników proszę je </w:t>
      </w:r>
      <w:r w:rsidR="001F1549">
        <w:t xml:space="preserve">wówczas </w:t>
      </w:r>
      <w:r>
        <w:t xml:space="preserve">opisać kolejno literami </w:t>
      </w:r>
      <w:r w:rsidRPr="007E11D1">
        <w:t>A</w:t>
      </w:r>
      <w:r w:rsidR="007E11D1" w:rsidRPr="007E11D1">
        <w:t xml:space="preserve">, B, C </w:t>
      </w:r>
      <w:r>
        <w:t xml:space="preserve">itd. </w:t>
      </w:r>
      <w:r w:rsidR="00082001">
        <w:t xml:space="preserve">i umieścić </w:t>
      </w:r>
      <w:r w:rsidR="007E11D1" w:rsidRPr="007E11D1">
        <w:t xml:space="preserve">przed </w:t>
      </w:r>
      <w:r w:rsidR="00082001">
        <w:t>rozdziałem (</w:t>
      </w:r>
      <w:r w:rsidR="007E11D1" w:rsidRPr="007E11D1">
        <w:t>sekcją</w:t>
      </w:r>
      <w:r w:rsidR="00082001">
        <w:t>)</w:t>
      </w:r>
      <w:r w:rsidR="007E11D1" w:rsidRPr="007E11D1">
        <w:t xml:space="preserve"> </w:t>
      </w:r>
      <w:r>
        <w:t>„Bibliografia”.</w:t>
      </w:r>
    </w:p>
    <w:p w:rsidR="0076791D" w:rsidRDefault="0076791D" w:rsidP="00836A85">
      <w:pPr>
        <w:pStyle w:val="Text"/>
      </w:pPr>
    </w:p>
    <w:p w:rsidR="007A1B6F" w:rsidRPr="00036C29" w:rsidRDefault="007A1B6F" w:rsidP="00836A85">
      <w:pPr>
        <w:pStyle w:val="Text"/>
      </w:pPr>
      <w:r>
        <w:t xml:space="preserve">Przed </w:t>
      </w:r>
      <w:r w:rsidR="00E72428">
        <w:t xml:space="preserve">bibliografią </w:t>
      </w:r>
      <w:r w:rsidR="002809F5">
        <w:t>należy</w:t>
      </w:r>
      <w:r w:rsidR="0076791D">
        <w:t xml:space="preserve"> </w:t>
      </w:r>
      <w:r w:rsidR="0086754A">
        <w:t>zamieścić</w:t>
      </w:r>
      <w:r w:rsidR="0076791D">
        <w:t xml:space="preserve"> </w:t>
      </w:r>
      <w:r w:rsidR="00225C65">
        <w:t xml:space="preserve">w języku angielskim </w:t>
      </w:r>
      <w:r w:rsidR="0086754A">
        <w:t>tytuł</w:t>
      </w:r>
      <w:r w:rsidR="002809F5">
        <w:t xml:space="preserve"> i</w:t>
      </w:r>
      <w:r w:rsidR="0086754A">
        <w:t xml:space="preserve"> streszczeni</w:t>
      </w:r>
      <w:r w:rsidR="00FF3818">
        <w:t>e</w:t>
      </w:r>
      <w:r w:rsidR="0086754A">
        <w:t xml:space="preserve"> </w:t>
      </w:r>
      <w:r w:rsidR="002809F5">
        <w:t>artykułu</w:t>
      </w:r>
      <w:r w:rsidR="00231E9F">
        <w:t xml:space="preserve"> oraz </w:t>
      </w:r>
      <w:r w:rsidR="0086754A">
        <w:t>sł</w:t>
      </w:r>
      <w:r w:rsidR="00FF3818">
        <w:t>owa</w:t>
      </w:r>
      <w:r w:rsidR="0086754A">
        <w:t xml:space="preserve"> kluczow</w:t>
      </w:r>
      <w:r w:rsidR="00FF3818">
        <w:t>e</w:t>
      </w:r>
      <w:r w:rsidR="004557FE">
        <w:t xml:space="preserve"> zgodnie</w:t>
      </w:r>
      <w:r w:rsidR="00E72428">
        <w:t xml:space="preserve"> z </w:t>
      </w:r>
      <w:r>
        <w:t xml:space="preserve">poniższym </w:t>
      </w:r>
      <w:r w:rsidR="0086754A">
        <w:t>przykładem</w:t>
      </w:r>
      <w:r w:rsidR="0076791D">
        <w:t>.</w:t>
      </w:r>
      <w:r>
        <w:t xml:space="preserve"> </w:t>
      </w:r>
    </w:p>
    <w:p w:rsidR="0076791D" w:rsidRPr="003A31DE" w:rsidRDefault="00CA2C5F" w:rsidP="00836A85">
      <w:pPr>
        <w:pStyle w:val="Tytupoangielsku"/>
        <w:rPr>
          <w:lang w:val="en-US"/>
        </w:rPr>
      </w:pPr>
      <w:r w:rsidRPr="003A31DE">
        <w:rPr>
          <w:lang w:val="en-US"/>
        </w:rPr>
        <w:t xml:space="preserve">Title of the </w:t>
      </w:r>
      <w:r w:rsidR="00A6573B" w:rsidRPr="004A4FFA">
        <w:rPr>
          <w:lang w:val="en-GB"/>
        </w:rPr>
        <w:t>Article</w:t>
      </w:r>
    </w:p>
    <w:p w:rsidR="004557FE" w:rsidRPr="003A31DE" w:rsidRDefault="004557FE" w:rsidP="00836A85">
      <w:pPr>
        <w:pStyle w:val="Streszczeniepoangielsku"/>
        <w:rPr>
          <w:b/>
          <w:smallCaps/>
          <w:lang w:val="en-US"/>
        </w:rPr>
      </w:pPr>
      <w:r w:rsidRPr="003A31DE">
        <w:rPr>
          <w:lang w:val="en-US"/>
        </w:rPr>
        <w:t>Abstract containing maximum 200 words should be intelligible and summarize basic issues in the content of an article. An author should not use more than 200 words in an abstract, because it will be included to an on-line version of the journal and sent for the purposes of subscripting to international databases. The signs, such as special symbols, letters of Greek alphabet, styles of subscript and superscript, should not be included in content of an abstract. Abstract should not include footnotes.</w:t>
      </w:r>
    </w:p>
    <w:p w:rsidR="0086754A" w:rsidRPr="001608A5" w:rsidRDefault="007A1B6F" w:rsidP="00836A85">
      <w:pPr>
        <w:pStyle w:val="Sowakluczowepoangielsku"/>
        <w:rPr>
          <w:spacing w:val="-6"/>
          <w:lang w:val="en-US"/>
        </w:rPr>
      </w:pPr>
      <w:r w:rsidRPr="001608A5">
        <w:rPr>
          <w:b/>
          <w:color w:val="0000CC"/>
          <w:spacing w:val="-6"/>
          <w:lang w:val="en-US"/>
        </w:rPr>
        <w:t>Key</w:t>
      </w:r>
      <w:r w:rsidR="006A6043" w:rsidRPr="001608A5">
        <w:rPr>
          <w:b/>
          <w:color w:val="0000CC"/>
          <w:spacing w:val="-6"/>
          <w:lang w:val="en-US"/>
        </w:rPr>
        <w:t> </w:t>
      </w:r>
      <w:r w:rsidRPr="001608A5">
        <w:rPr>
          <w:b/>
          <w:color w:val="0000CC"/>
          <w:spacing w:val="-6"/>
          <w:lang w:val="en-US"/>
        </w:rPr>
        <w:t>words</w:t>
      </w:r>
      <w:r w:rsidRPr="001608A5">
        <w:rPr>
          <w:spacing w:val="-6"/>
          <w:lang w:val="en-US"/>
        </w:rPr>
        <w:t>:</w:t>
      </w:r>
      <w:r w:rsidR="00450647" w:rsidRPr="001608A5">
        <w:rPr>
          <w:spacing w:val="-6"/>
          <w:lang w:val="en-US"/>
        </w:rPr>
        <w:t xml:space="preserve"> </w:t>
      </w:r>
      <w:r w:rsidRPr="001608A5">
        <w:rPr>
          <w:spacing w:val="-6"/>
          <w:lang w:val="en-US"/>
        </w:rPr>
        <w:t>maximum five key words or phrases in alphabetical order, separated by commas</w:t>
      </w:r>
    </w:p>
    <w:p w:rsidR="002C6B1A" w:rsidRPr="0076791D" w:rsidRDefault="0081134B" w:rsidP="004267C6">
      <w:pPr>
        <w:pStyle w:val="ReferenceHead"/>
        <w:rPr>
          <w:lang w:val="pl-PL"/>
        </w:rPr>
      </w:pPr>
      <w:r w:rsidRPr="00036C29">
        <w:rPr>
          <w:lang w:val="pl-PL"/>
        </w:rPr>
        <w:t>Bibliografia</w:t>
      </w:r>
    </w:p>
    <w:p w:rsidR="00195325" w:rsidRPr="00AE1696" w:rsidRDefault="003141AE" w:rsidP="00AE1696">
      <w:pPr>
        <w:pStyle w:val="References"/>
      </w:pPr>
      <w:r w:rsidRPr="003F1F1B">
        <w:t>Be</w:t>
      </w:r>
      <w:r w:rsidRPr="00AE1696">
        <w:t xml:space="preserve">yer </w:t>
      </w:r>
      <w:r w:rsidR="003F1F1B" w:rsidRPr="00AE1696">
        <w:t>E</w:t>
      </w:r>
      <w:r w:rsidRPr="00AE1696">
        <w:t>.</w:t>
      </w:r>
      <w:r w:rsidR="003F1F1B" w:rsidRPr="00AE1696">
        <w:t xml:space="preserve"> </w:t>
      </w:r>
      <w:r w:rsidR="00CD28A2" w:rsidRPr="00AE1696">
        <w:t xml:space="preserve">(2013) </w:t>
      </w:r>
      <w:r w:rsidR="003F1F1B" w:rsidRPr="00AE1696">
        <w:t>Laser Technology. Institute of Surface and Manufa</w:t>
      </w:r>
      <w:r w:rsidR="00FA2617" w:rsidRPr="00AE1696">
        <w:t>cturing Technology, IWS Dresden</w:t>
      </w:r>
    </w:p>
    <w:p w:rsidR="004F37F0" w:rsidRPr="00AE1696" w:rsidRDefault="003141AE" w:rsidP="00AE1696">
      <w:pPr>
        <w:pStyle w:val="References"/>
      </w:pPr>
      <w:r w:rsidRPr="00AE1696">
        <w:t xml:space="preserve">Shen </w:t>
      </w:r>
      <w:r w:rsidR="00195325" w:rsidRPr="00AE1696">
        <w:t xml:space="preserve">H., </w:t>
      </w:r>
      <w:r w:rsidRPr="00AE1696">
        <w:t xml:space="preserve">Wang </w:t>
      </w:r>
      <w:r w:rsidR="00195325" w:rsidRPr="00AE1696">
        <w:t xml:space="preserve">H., </w:t>
      </w:r>
      <w:r w:rsidRPr="00AE1696">
        <w:t xml:space="preserve">Hu </w:t>
      </w:r>
      <w:r w:rsidR="00195325" w:rsidRPr="00AE1696">
        <w:t xml:space="preserve">J., </w:t>
      </w:r>
      <w:r w:rsidRPr="00AE1696">
        <w:t xml:space="preserve">Yao </w:t>
      </w:r>
      <w:r w:rsidR="00195325" w:rsidRPr="00AE1696">
        <w:t xml:space="preserve">ZQ. </w:t>
      </w:r>
      <w:r w:rsidR="00CD28A2" w:rsidRPr="00AE1696">
        <w:t xml:space="preserve">(2015) </w:t>
      </w:r>
      <w:r w:rsidR="00A8450C" w:rsidRPr="00AE1696">
        <w:t>“</w:t>
      </w:r>
      <w:r w:rsidR="00195325" w:rsidRPr="00AE1696">
        <w:t xml:space="preserve">The Process Planning in Laser Thermal Adjustment of Three Cut-Outs Actuators. International Journal of Precision Engineering and </w:t>
      </w:r>
      <w:r w:rsidR="003C2127" w:rsidRPr="00AE1696">
        <w:t xml:space="preserve">Manufacturing. Vol 16, Issue 12, </w:t>
      </w:r>
      <w:r w:rsidR="00195325" w:rsidRPr="00AE1696">
        <w:t xml:space="preserve">pp 2475-248, </w:t>
      </w:r>
      <w:proofErr w:type="spellStart"/>
      <w:r w:rsidR="00195325" w:rsidRPr="00AE1696">
        <w:t>doi</w:t>
      </w:r>
      <w:proofErr w:type="spellEnd"/>
      <w:r w:rsidR="00195325" w:rsidRPr="00AE1696">
        <w:t>: 10.1007/</w:t>
      </w:r>
      <w:r w:rsidR="00CD28A2" w:rsidRPr="00AE1696">
        <w:t xml:space="preserve"> </w:t>
      </w:r>
      <w:r w:rsidR="00195325" w:rsidRPr="00AE1696">
        <w:t>s12541-015-0318-4</w:t>
      </w:r>
    </w:p>
    <w:p w:rsidR="004F37F0" w:rsidRPr="00AE1696" w:rsidRDefault="003141AE" w:rsidP="00AE1696">
      <w:pPr>
        <w:pStyle w:val="References"/>
      </w:pPr>
      <w:proofErr w:type="spellStart"/>
      <w:r w:rsidRPr="00AE1696">
        <w:t>Zaleski</w:t>
      </w:r>
      <w:proofErr w:type="spellEnd"/>
      <w:r w:rsidRPr="00AE1696">
        <w:t xml:space="preserve"> </w:t>
      </w:r>
      <w:r w:rsidR="00CD28A2" w:rsidRPr="00AE1696">
        <w:t xml:space="preserve">K., </w:t>
      </w:r>
      <w:proofErr w:type="spellStart"/>
      <w:r w:rsidRPr="00AE1696">
        <w:t>Skoczylas</w:t>
      </w:r>
      <w:proofErr w:type="spellEnd"/>
      <w:r w:rsidRPr="00AE1696">
        <w:t xml:space="preserve"> </w:t>
      </w:r>
      <w:r w:rsidR="00CD28A2" w:rsidRPr="00AE1696">
        <w:t>A. (2014)</w:t>
      </w:r>
      <w:r w:rsidR="003F1F1B" w:rsidRPr="00AE1696">
        <w:t xml:space="preserve"> </w:t>
      </w:r>
      <w:r w:rsidR="00A8450C" w:rsidRPr="00AE1696">
        <w:t>“</w:t>
      </w:r>
      <w:r w:rsidR="003F1F1B" w:rsidRPr="00AE1696">
        <w:t xml:space="preserve">Studies on selected properties of surface layer of C45 steel objects after laser cutting and milling”. Advances in Science and Technology Research Journal (ASTRJ). Vol 8, Issue 23. pp 26–32, </w:t>
      </w:r>
      <w:proofErr w:type="spellStart"/>
      <w:r w:rsidR="003F1F1B" w:rsidRPr="00AE1696">
        <w:t>doi</w:t>
      </w:r>
      <w:proofErr w:type="spellEnd"/>
      <w:r w:rsidR="003F1F1B" w:rsidRPr="00AE1696">
        <w:t>: 10.12913/22998624.1120311</w:t>
      </w:r>
    </w:p>
    <w:p w:rsidR="004F37F0" w:rsidRPr="00AE1696" w:rsidRDefault="003141AE" w:rsidP="00AE1696">
      <w:pPr>
        <w:pStyle w:val="References"/>
      </w:pPr>
      <w:proofErr w:type="spellStart"/>
      <w:r w:rsidRPr="00AE1696">
        <w:t>Wolter</w:t>
      </w:r>
      <w:proofErr w:type="spellEnd"/>
      <w:r w:rsidRPr="00AE1696">
        <w:t xml:space="preserve"> </w:t>
      </w:r>
      <w:r w:rsidR="00956791" w:rsidRPr="00AE1696">
        <w:t>G</w:t>
      </w:r>
      <w:r w:rsidR="004F37F0" w:rsidRPr="00AE1696">
        <w:t xml:space="preserve">. </w:t>
      </w:r>
      <w:r w:rsidR="00CD28A2" w:rsidRPr="00AE1696">
        <w:t>(2017)</w:t>
      </w:r>
      <w:r w:rsidR="004F37F0" w:rsidRPr="00AE1696">
        <w:t xml:space="preserve"> “</w:t>
      </w:r>
      <w:r w:rsidR="002B6433" w:rsidRPr="00AE1696">
        <w:t>Safety in railway traffic</w:t>
      </w:r>
      <w:r w:rsidR="00D93699" w:rsidRPr="00AE1696">
        <w:t xml:space="preserve"> (Periodical style</w:t>
      </w:r>
      <w:r w:rsidR="00F26BDA" w:rsidRPr="00AE1696">
        <w:t xml:space="preserve"> </w:t>
      </w:r>
      <w:r w:rsidR="00D93699" w:rsidRPr="00AE1696">
        <w:t>-</w:t>
      </w:r>
      <w:r w:rsidR="004F37F0" w:rsidRPr="00AE1696">
        <w:t>Accepted for publication</w:t>
      </w:r>
      <w:r w:rsidR="00D93699" w:rsidRPr="00AE1696">
        <w:t xml:space="preserve">, but the </w:t>
      </w:r>
      <w:proofErr w:type="spellStart"/>
      <w:r w:rsidR="00D93699" w:rsidRPr="00AE1696">
        <w:t>doi</w:t>
      </w:r>
      <w:proofErr w:type="spellEnd"/>
      <w:r w:rsidR="00D93699" w:rsidRPr="00AE1696">
        <w:t xml:space="preserve"> number has been assigned</w:t>
      </w:r>
      <w:r w:rsidR="004F37F0" w:rsidRPr="00AE1696">
        <w:t>)”</w:t>
      </w:r>
      <w:r w:rsidR="00CF7F30" w:rsidRPr="00AE1696">
        <w:t>.</w:t>
      </w:r>
      <w:r w:rsidR="004F37F0" w:rsidRPr="00AE1696">
        <w:t xml:space="preserve"> </w:t>
      </w:r>
      <w:r w:rsidR="00FC4B8E" w:rsidRPr="00AE1696">
        <w:t>IEEE Transactions on Antennas and Propagation</w:t>
      </w:r>
      <w:r w:rsidR="004F37F0" w:rsidRPr="00AE1696">
        <w:t xml:space="preserve">, </w:t>
      </w:r>
      <w:proofErr w:type="spellStart"/>
      <w:r w:rsidR="003F330F" w:rsidRPr="00AE1696">
        <w:t>doi</w:t>
      </w:r>
      <w:proofErr w:type="spellEnd"/>
      <w:r w:rsidR="003F330F" w:rsidRPr="00AE1696">
        <w:t>:</w:t>
      </w:r>
      <w:r w:rsidR="00CF7F30" w:rsidRPr="00AE1696">
        <w:t xml:space="preserve"> </w:t>
      </w:r>
      <w:r w:rsidR="003F330F" w:rsidRPr="00AE1696">
        <w:t>10.431</w:t>
      </w:r>
      <w:r w:rsidR="00956791" w:rsidRPr="00AE1696">
        <w:t>2</w:t>
      </w:r>
      <w:r w:rsidR="00D879B8" w:rsidRPr="00AE1696">
        <w:t>/</w:t>
      </w:r>
      <w:proofErr w:type="spellStart"/>
      <w:r w:rsidR="003F330F" w:rsidRPr="00AE1696">
        <w:t>ieee</w:t>
      </w:r>
      <w:proofErr w:type="spellEnd"/>
      <w:r w:rsidR="003F330F" w:rsidRPr="00AE1696">
        <w:t>.</w:t>
      </w:r>
      <w:r w:rsidR="00D879B8" w:rsidRPr="00AE1696">
        <w:t xml:space="preserve"> </w:t>
      </w:r>
      <w:r w:rsidR="003F330F" w:rsidRPr="00AE1696">
        <w:t>195</w:t>
      </w:r>
      <w:r w:rsidR="00956791" w:rsidRPr="00AE1696">
        <w:t>7.7254</w:t>
      </w:r>
      <w:r w:rsidR="003F330F" w:rsidRPr="00AE1696">
        <w:t xml:space="preserve">, </w:t>
      </w:r>
      <w:r w:rsidR="00CD28A2" w:rsidRPr="00AE1696">
        <w:t>to be published</w:t>
      </w:r>
    </w:p>
    <w:p w:rsidR="001523C7" w:rsidRPr="00AE1696" w:rsidRDefault="003141AE" w:rsidP="00AE1696">
      <w:pPr>
        <w:pStyle w:val="References"/>
      </w:pPr>
      <w:proofErr w:type="spellStart"/>
      <w:r w:rsidRPr="00AE1696">
        <w:t>Gabzdyl</w:t>
      </w:r>
      <w:proofErr w:type="spellEnd"/>
      <w:r w:rsidRPr="00AE1696">
        <w:t xml:space="preserve"> </w:t>
      </w:r>
      <w:r w:rsidR="00CD28A2" w:rsidRPr="00AE1696">
        <w:t>J. (2015)</w:t>
      </w:r>
      <w:r w:rsidR="00CF7F30" w:rsidRPr="00AE1696">
        <w:t xml:space="preserve"> ”Nanosecond pulsed fiber lasers advance in metal cutting”. Laser Focus Word. Vol. 51, Issue 10. pp 49-52, </w:t>
      </w:r>
    </w:p>
    <w:p w:rsidR="00CF7F30" w:rsidRPr="00AE1696" w:rsidRDefault="003141AE" w:rsidP="00AE1696">
      <w:pPr>
        <w:pStyle w:val="References"/>
      </w:pPr>
      <w:proofErr w:type="spellStart"/>
      <w:r w:rsidRPr="00AE1696">
        <w:lastRenderedPageBreak/>
        <w:t>Petring</w:t>
      </w:r>
      <w:proofErr w:type="spellEnd"/>
      <w:r w:rsidRPr="00AE1696">
        <w:t xml:space="preserve"> </w:t>
      </w:r>
      <w:r w:rsidR="00CF7F30" w:rsidRPr="00AE1696">
        <w:t xml:space="preserve">D. </w:t>
      </w:r>
      <w:r w:rsidR="00CD28A2" w:rsidRPr="00AE1696">
        <w:t>(2005)</w:t>
      </w:r>
      <w:r w:rsidR="00CF7F30" w:rsidRPr="00AE1696">
        <w:t xml:space="preserve"> ”Laser cutting welding with one tool”. [W:] The Fabricator</w:t>
      </w:r>
    </w:p>
    <w:p w:rsidR="007878BC" w:rsidRDefault="004E1D9D" w:rsidP="00AE1696">
      <w:pPr>
        <w:pStyle w:val="References"/>
        <w:rPr>
          <w:lang w:val="pl-PL"/>
        </w:rPr>
      </w:pPr>
      <w:r w:rsidRPr="003A31DE">
        <w:rPr>
          <w:lang w:val="pl-PL"/>
        </w:rPr>
        <w:t>Należy p</w:t>
      </w:r>
      <w:r w:rsidRPr="004E1D9D">
        <w:rPr>
          <w:lang w:val="pl-PL"/>
        </w:rPr>
        <w:t xml:space="preserve">rzytoczyć </w:t>
      </w:r>
      <w:r w:rsidR="005D5C83">
        <w:rPr>
          <w:lang w:val="pl-PL"/>
        </w:rPr>
        <w:t>15</w:t>
      </w:r>
      <w:r w:rsidRPr="004E1D9D">
        <w:rPr>
          <w:lang w:val="pl-PL"/>
        </w:rPr>
        <w:t>-2</w:t>
      </w:r>
      <w:r w:rsidR="005D5C83">
        <w:rPr>
          <w:lang w:val="pl-PL"/>
        </w:rPr>
        <w:t>0</w:t>
      </w:r>
      <w:r w:rsidRPr="004E1D9D">
        <w:rPr>
          <w:lang w:val="pl-PL"/>
        </w:rPr>
        <w:t xml:space="preserve"> pozycji literaturowych z liczących się wydawnictw</w:t>
      </w:r>
      <w:r w:rsidR="000B0D30">
        <w:rPr>
          <w:lang w:val="pl-PL"/>
        </w:rPr>
        <w:t xml:space="preserve"> i czasopism</w:t>
      </w:r>
      <w:r w:rsidR="005D5C83">
        <w:rPr>
          <w:lang w:val="pl-PL"/>
        </w:rPr>
        <w:t>.</w:t>
      </w:r>
    </w:p>
    <w:p w:rsidR="00B5593F" w:rsidRDefault="00B5593F" w:rsidP="00AE1696">
      <w:pPr>
        <w:pStyle w:val="References"/>
        <w:numPr>
          <w:ilvl w:val="0"/>
          <w:numId w:val="0"/>
        </w:numPr>
        <w:ind w:left="284"/>
        <w:rPr>
          <w:lang w:val="pl-PL"/>
        </w:rPr>
      </w:pPr>
    </w:p>
    <w:p w:rsidR="00B07931" w:rsidRPr="00CD422B" w:rsidRDefault="00B07931" w:rsidP="00AE1696">
      <w:pPr>
        <w:pStyle w:val="References"/>
        <w:numPr>
          <w:ilvl w:val="0"/>
          <w:numId w:val="0"/>
        </w:numPr>
        <w:rPr>
          <w:lang w:val="pl-PL"/>
        </w:rPr>
      </w:pPr>
    </w:p>
    <w:sectPr w:rsidR="00B07931" w:rsidRPr="00CD422B" w:rsidSect="006F6B2C">
      <w:headerReference w:type="even" r:id="rId18"/>
      <w:headerReference w:type="default" r:id="rId19"/>
      <w:footerReference w:type="even" r:id="rId20"/>
      <w:footerReference w:type="default" r:id="rId21"/>
      <w:headerReference w:type="first" r:id="rId22"/>
      <w:type w:val="continuous"/>
      <w:pgSz w:w="11907" w:h="16840" w:code="9"/>
      <w:pgMar w:top="2835" w:right="2268" w:bottom="3119" w:left="2268" w:header="2268" w:footer="2835" w:gutter="0"/>
      <w:cols w:space="284"/>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056A" w:rsidRDefault="008C056A">
      <w:r>
        <w:separator/>
      </w:r>
    </w:p>
    <w:p w:rsidR="008C056A" w:rsidRDefault="008C056A"/>
    <w:p w:rsidR="008C056A" w:rsidRDefault="008C056A"/>
  </w:endnote>
  <w:endnote w:type="continuationSeparator" w:id="0">
    <w:p w:rsidR="008C056A" w:rsidRDefault="008C056A">
      <w:r>
        <w:continuationSeparator/>
      </w:r>
    </w:p>
    <w:p w:rsidR="008C056A" w:rsidRDefault="008C056A"/>
    <w:p w:rsidR="008C056A" w:rsidRDefault="008C056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EE"/>
    <w:family w:val="modern"/>
    <w:pitch w:val="fixed"/>
    <w:sig w:usb0="E0002EFF" w:usb1="C0007843"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Oswald Medium">
    <w:charset w:val="EE"/>
    <w:family w:val="auto"/>
    <w:pitch w:val="variable"/>
    <w:sig w:usb0="2000020F" w:usb1="00000000" w:usb2="00000000" w:usb3="00000000" w:csb0="00000197" w:csb1="00000000"/>
  </w:font>
  <w:font w:name="Tahoma">
    <w:panose1 w:val="020B0604030504040204"/>
    <w:charset w:val="EE"/>
    <w:family w:val="swiss"/>
    <w:pitch w:val="variable"/>
    <w:sig w:usb0="E1002EFF" w:usb1="C000605B" w:usb2="00000029" w:usb3="00000000" w:csb0="000101FF" w:csb1="00000000"/>
  </w:font>
  <w:font w:name="Oswald Light">
    <w:charset w:val="EE"/>
    <w:family w:val="auto"/>
    <w:pitch w:val="variable"/>
    <w:sig w:usb0="2000020F" w:usb1="00000000" w:usb2="00000000" w:usb3="00000000" w:csb0="00000197"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8046447"/>
      <w:docPartObj>
        <w:docPartGallery w:val="Page Numbers (Bottom of Page)"/>
        <w:docPartUnique/>
      </w:docPartObj>
    </w:sdtPr>
    <w:sdtEndPr/>
    <w:sdtContent>
      <w:p w:rsidR="006F6B2C" w:rsidRDefault="006F6B2C">
        <w:pPr>
          <w:pStyle w:val="Stopka"/>
        </w:pPr>
        <w:r w:rsidRPr="00A50819">
          <w:rPr>
            <w:sz w:val="18"/>
            <w:szCs w:val="18"/>
          </w:rPr>
          <w:fldChar w:fldCharType="begin"/>
        </w:r>
        <w:r w:rsidRPr="00A50819">
          <w:rPr>
            <w:sz w:val="18"/>
            <w:szCs w:val="18"/>
          </w:rPr>
          <w:instrText>PAGE   \* MERGEFORMAT</w:instrText>
        </w:r>
        <w:r w:rsidRPr="00A50819">
          <w:rPr>
            <w:sz w:val="18"/>
            <w:szCs w:val="18"/>
          </w:rPr>
          <w:fldChar w:fldCharType="separate"/>
        </w:r>
        <w:r w:rsidR="001608A5" w:rsidRPr="001608A5">
          <w:rPr>
            <w:noProof/>
            <w:sz w:val="18"/>
            <w:szCs w:val="18"/>
            <w:lang w:val="pl-PL"/>
          </w:rPr>
          <w:t>4</w:t>
        </w:r>
        <w:r w:rsidRPr="00A50819">
          <w:rPr>
            <w:sz w:val="18"/>
            <w:szCs w:val="18"/>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1401065"/>
      <w:docPartObj>
        <w:docPartGallery w:val="Page Numbers (Bottom of Page)"/>
        <w:docPartUnique/>
      </w:docPartObj>
    </w:sdtPr>
    <w:sdtEndPr/>
    <w:sdtContent>
      <w:p w:rsidR="00086173" w:rsidRPr="006667A0" w:rsidRDefault="006F6B2C" w:rsidP="006F6B2C">
        <w:pPr>
          <w:pStyle w:val="Stopka"/>
          <w:jc w:val="right"/>
        </w:pPr>
        <w:r w:rsidRPr="00A50819">
          <w:rPr>
            <w:sz w:val="18"/>
            <w:szCs w:val="18"/>
          </w:rPr>
          <w:fldChar w:fldCharType="begin"/>
        </w:r>
        <w:r w:rsidRPr="00A50819">
          <w:rPr>
            <w:sz w:val="18"/>
            <w:szCs w:val="18"/>
          </w:rPr>
          <w:instrText>PAGE   \* MERGEFORMAT</w:instrText>
        </w:r>
        <w:r w:rsidRPr="00A50819">
          <w:rPr>
            <w:sz w:val="18"/>
            <w:szCs w:val="18"/>
          </w:rPr>
          <w:fldChar w:fldCharType="separate"/>
        </w:r>
        <w:r w:rsidR="001608A5" w:rsidRPr="001608A5">
          <w:rPr>
            <w:noProof/>
            <w:sz w:val="18"/>
            <w:szCs w:val="18"/>
            <w:lang w:val="pl-PL"/>
          </w:rPr>
          <w:t>5</w:t>
        </w:r>
        <w:r w:rsidRPr="00A50819">
          <w:rPr>
            <w:sz w:val="18"/>
            <w:szCs w:val="1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056A" w:rsidRPr="008E19B2" w:rsidRDefault="008C056A" w:rsidP="00A17BB4">
      <w:pPr>
        <w:pStyle w:val="Stopka"/>
        <w:spacing w:before="80"/>
        <w:rPr>
          <w:sz w:val="14"/>
        </w:rPr>
      </w:pPr>
      <w:r w:rsidRPr="008E19B2">
        <w:rPr>
          <w:sz w:val="14"/>
        </w:rPr>
        <w:separator/>
      </w:r>
    </w:p>
  </w:footnote>
  <w:footnote w:type="continuationSeparator" w:id="0">
    <w:p w:rsidR="008C056A" w:rsidRPr="00D208AD" w:rsidRDefault="008C056A" w:rsidP="008F0CB7">
      <w:pPr>
        <w:pStyle w:val="Stopka"/>
        <w:rPr>
          <w:sz w:val="12"/>
        </w:rPr>
      </w:pPr>
    </w:p>
  </w:footnote>
  <w:footnote w:type="continuationNotice" w:id="1">
    <w:p w:rsidR="008C056A" w:rsidRPr="00E968D2" w:rsidRDefault="008C056A" w:rsidP="002C0B44">
      <w:pPr>
        <w:pStyle w:val="Stopka"/>
        <w:rPr>
          <w:sz w:val="2"/>
        </w:rPr>
      </w:pPr>
    </w:p>
  </w:footnote>
  <w:footnote w:id="2">
    <w:p w:rsidR="00530C40" w:rsidRPr="008E20A0" w:rsidRDefault="00530C40" w:rsidP="00530C40">
      <w:pPr>
        <w:pStyle w:val="Tekstprzypisudolnego"/>
        <w:rPr>
          <w:rFonts w:asciiTheme="minorHAnsi" w:hAnsiTheme="minorHAnsi"/>
          <w:lang w:val="pl-PL"/>
        </w:rPr>
      </w:pPr>
      <w:r w:rsidRPr="00F317F6">
        <w:rPr>
          <w:rStyle w:val="Odwoanieprzypisudolnego"/>
          <w:b w:val="0"/>
        </w:rPr>
        <w:footnoteRef/>
      </w:r>
      <w:r w:rsidRPr="004E1D9D">
        <w:rPr>
          <w:rFonts w:asciiTheme="minorHAnsi" w:hAnsiTheme="minorHAnsi"/>
          <w:lang w:val="pl-PL"/>
        </w:rPr>
        <w:t xml:space="preserve"> </w:t>
      </w:r>
      <w:r w:rsidRPr="007822B7">
        <w:rPr>
          <w:rStyle w:val="NagwekZnak"/>
          <w:b w:val="0"/>
          <w:sz w:val="16"/>
          <w:lang w:val="pl-PL"/>
        </w:rPr>
        <w:t xml:space="preserve">Artykuł finansowany z projektu </w:t>
      </w:r>
      <w:r w:rsidRPr="007822B7">
        <w:rPr>
          <w:rFonts w:asciiTheme="minorHAnsi" w:hAnsiTheme="minorHAnsi"/>
          <w:b/>
          <w:sz w:val="16"/>
          <w:lang w:val="pl-PL"/>
        </w:rPr>
        <w:t xml:space="preserve">POIG.01.03.01-0XX/XX </w:t>
      </w:r>
      <w:proofErr w:type="spellStart"/>
      <w:r w:rsidRPr="007822B7">
        <w:rPr>
          <w:rFonts w:asciiTheme="minorHAnsi" w:hAnsiTheme="minorHAnsi"/>
          <w:b/>
          <w:bCs/>
          <w:sz w:val="16"/>
          <w:lang w:val="pl-PL"/>
        </w:rPr>
        <w:t>NCBiR</w:t>
      </w:r>
      <w:proofErr w:type="spellEnd"/>
      <w:r w:rsidRPr="007822B7">
        <w:rPr>
          <w:rFonts w:asciiTheme="minorHAnsi" w:hAnsiTheme="minorHAnsi"/>
          <w:b/>
          <w:bCs/>
          <w:sz w:val="16"/>
          <w:lang w:val="pl-PL"/>
        </w:rPr>
        <w:t xml:space="preserve"> </w:t>
      </w:r>
      <w:r w:rsidRPr="007822B7">
        <w:rPr>
          <w:rFonts w:asciiTheme="minorHAnsi" w:hAnsiTheme="minorHAnsi"/>
          <w:b/>
          <w:sz w:val="16"/>
          <w:lang w:val="pl-PL"/>
        </w:rPr>
        <w:t>20XXr.</w:t>
      </w:r>
      <w:r w:rsidRPr="007822B7">
        <w:rPr>
          <w:rFonts w:asciiTheme="minorHAnsi" w:hAnsiTheme="minorHAnsi"/>
          <w:b/>
          <w:bCs/>
          <w:sz w:val="16"/>
          <w:lang w:val="pl-PL"/>
        </w:rPr>
        <w:t xml:space="preserve"> </w:t>
      </w:r>
      <w:r w:rsidRPr="007822B7">
        <w:rPr>
          <w:rFonts w:asciiTheme="minorHAnsi" w:hAnsiTheme="minorHAnsi"/>
          <w:b/>
          <w:sz w:val="16"/>
          <w:lang w:val="pl-PL"/>
        </w:rPr>
        <w:t>„</w:t>
      </w:r>
      <w:proofErr w:type="spellStart"/>
      <w:r w:rsidRPr="007822B7">
        <w:rPr>
          <w:rStyle w:val="NagwekZnak"/>
          <w:b w:val="0"/>
          <w:sz w:val="16"/>
          <w:lang w:val="pl-PL"/>
        </w:rPr>
        <w:t>Xxxx</w:t>
      </w:r>
      <w:proofErr w:type="spellEnd"/>
      <w:r w:rsidRPr="007822B7">
        <w:rPr>
          <w:rStyle w:val="NagwekZnak"/>
          <w:b w:val="0"/>
          <w:sz w:val="16"/>
          <w:lang w:val="pl-PL"/>
        </w:rPr>
        <w:t xml:space="preserve"> </w:t>
      </w:r>
      <w:proofErr w:type="spellStart"/>
      <w:r w:rsidRPr="007822B7">
        <w:rPr>
          <w:rStyle w:val="NagwekZnak"/>
          <w:b w:val="0"/>
          <w:sz w:val="16"/>
          <w:lang w:val="pl-PL"/>
        </w:rPr>
        <w:t>xxxxx</w:t>
      </w:r>
      <w:proofErr w:type="spellEnd"/>
      <w:r w:rsidRPr="007822B7">
        <w:rPr>
          <w:rStyle w:val="NagwekZnak"/>
          <w:b w:val="0"/>
          <w:sz w:val="16"/>
          <w:lang w:val="pl-PL"/>
        </w:rPr>
        <w:t xml:space="preserve"> </w:t>
      </w:r>
      <w:proofErr w:type="spellStart"/>
      <w:r w:rsidRPr="007822B7">
        <w:rPr>
          <w:rStyle w:val="NagwekZnak"/>
          <w:b w:val="0"/>
          <w:sz w:val="16"/>
          <w:lang w:val="pl-PL"/>
        </w:rPr>
        <w:t>xxxxxxx</w:t>
      </w:r>
      <w:proofErr w:type="spellEnd"/>
      <w:r w:rsidRPr="007822B7">
        <w:rPr>
          <w:rStyle w:val="NagwekZnak"/>
          <w:b w:val="0"/>
          <w:sz w:val="16"/>
          <w:lang w:val="pl-PL"/>
        </w:rPr>
        <w:t xml:space="preserve"> </w:t>
      </w:r>
      <w:proofErr w:type="spellStart"/>
      <w:r w:rsidRPr="007822B7">
        <w:rPr>
          <w:rStyle w:val="NagwekZnak"/>
          <w:b w:val="0"/>
          <w:sz w:val="16"/>
          <w:lang w:val="pl-PL"/>
        </w:rPr>
        <w:t>xxxxxxx</w:t>
      </w:r>
      <w:proofErr w:type="spellEnd"/>
      <w:r w:rsidRPr="007822B7">
        <w:rPr>
          <w:rStyle w:val="NagwekZnak"/>
          <w:b w:val="0"/>
          <w:sz w:val="16"/>
          <w:lang w:val="pl-PL"/>
        </w:rPr>
        <w:t xml:space="preserve"> </w:t>
      </w:r>
      <w:proofErr w:type="spellStart"/>
      <w:r w:rsidRPr="007822B7">
        <w:rPr>
          <w:rStyle w:val="NagwekZnak"/>
          <w:b w:val="0"/>
          <w:sz w:val="16"/>
          <w:lang w:val="pl-PL"/>
        </w:rPr>
        <w:t>xxxxx</w:t>
      </w:r>
      <w:proofErr w:type="spellEnd"/>
      <w:r w:rsidRPr="007822B7">
        <w:rPr>
          <w:rStyle w:val="NagwekZnak"/>
          <w:b w:val="0"/>
          <w:sz w:val="16"/>
          <w:lang w:val="pl-PL"/>
        </w:rPr>
        <w:t xml:space="preserve"> x </w:t>
      </w:r>
      <w:proofErr w:type="spellStart"/>
      <w:r w:rsidRPr="007822B7">
        <w:rPr>
          <w:rStyle w:val="NagwekZnak"/>
          <w:b w:val="0"/>
          <w:sz w:val="16"/>
          <w:lang w:val="pl-PL"/>
        </w:rPr>
        <w:t>xxxxx</w:t>
      </w:r>
      <w:proofErr w:type="spellEnd"/>
      <w:r w:rsidRPr="007822B7">
        <w:rPr>
          <w:rStyle w:val="NagwekZnak"/>
          <w:b w:val="0"/>
          <w:sz w:val="16"/>
          <w:lang w:val="pl-PL"/>
        </w:rPr>
        <w:t xml:space="preserve"> </w:t>
      </w:r>
      <w:proofErr w:type="spellStart"/>
      <w:r w:rsidRPr="007822B7">
        <w:rPr>
          <w:rStyle w:val="NagwekZnak"/>
          <w:b w:val="0"/>
          <w:sz w:val="16"/>
          <w:lang w:val="pl-PL"/>
        </w:rPr>
        <w:t>xxxx</w:t>
      </w:r>
      <w:proofErr w:type="spellEnd"/>
      <w:r w:rsidRPr="007822B7">
        <w:rPr>
          <w:rStyle w:val="NagwekZnak"/>
          <w:b w:val="0"/>
          <w:sz w:val="16"/>
          <w:lang w:val="pl-PL"/>
        </w:rPr>
        <w:t xml:space="preserve"> </w:t>
      </w:r>
      <w:proofErr w:type="spellStart"/>
      <w:r w:rsidRPr="007822B7">
        <w:rPr>
          <w:rStyle w:val="NagwekZnak"/>
          <w:b w:val="0"/>
          <w:sz w:val="16"/>
          <w:lang w:val="pl-PL"/>
        </w:rPr>
        <w:t>xxxxxxx</w:t>
      </w:r>
      <w:proofErr w:type="spellEnd"/>
      <w:r w:rsidRPr="007822B7">
        <w:rPr>
          <w:rStyle w:val="NagwekZnak"/>
          <w:b w:val="0"/>
          <w:sz w:val="16"/>
          <w:lang w:val="pl-PL"/>
        </w:rPr>
        <w:t xml:space="preserve"> </w:t>
      </w:r>
      <w:proofErr w:type="spellStart"/>
      <w:r w:rsidRPr="007822B7">
        <w:rPr>
          <w:rStyle w:val="NagwekZnak"/>
          <w:b w:val="0"/>
          <w:sz w:val="16"/>
          <w:lang w:val="pl-PL"/>
        </w:rPr>
        <w:t>xxxxxx</w:t>
      </w:r>
      <w:proofErr w:type="spellEnd"/>
      <w:r w:rsidRPr="007822B7">
        <w:rPr>
          <w:rStyle w:val="NagwekZnak"/>
          <w:b w:val="0"/>
          <w:sz w:val="16"/>
          <w:lang w:val="pl-PL"/>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6B2C" w:rsidRPr="006F6B2C" w:rsidRDefault="006F6B2C" w:rsidP="006F6B2C">
    <w:pPr>
      <w:pBdr>
        <w:bottom w:val="single" w:sz="4" w:space="1" w:color="auto"/>
      </w:pBdr>
      <w:tabs>
        <w:tab w:val="right" w:pos="7371"/>
      </w:tabs>
      <w:spacing w:before="240" w:after="240"/>
      <w:jc w:val="both"/>
      <w:rPr>
        <w:rFonts w:asciiTheme="minorHAnsi" w:hAnsiTheme="minorHAnsi" w:cs="Tahoma"/>
        <w:spacing w:val="-6"/>
        <w:sz w:val="16"/>
      </w:rPr>
    </w:pPr>
    <w:proofErr w:type="spellStart"/>
    <w:r w:rsidRPr="006F6B2C">
      <w:rPr>
        <w:rFonts w:asciiTheme="minorHAnsi" w:hAnsiTheme="minorHAnsi" w:cs="Tahoma"/>
        <w:b/>
        <w:spacing w:val="-6"/>
        <w:sz w:val="16"/>
      </w:rPr>
      <w:t>Tytuł</w:t>
    </w:r>
    <w:proofErr w:type="spellEnd"/>
    <w:r w:rsidRPr="006F6B2C">
      <w:rPr>
        <w:rFonts w:asciiTheme="minorHAnsi" w:hAnsiTheme="minorHAnsi" w:cs="Tahoma"/>
        <w:b/>
        <w:spacing w:val="-6"/>
        <w:sz w:val="16"/>
      </w:rPr>
      <w:t xml:space="preserve"> </w:t>
    </w:r>
    <w:proofErr w:type="spellStart"/>
    <w:r w:rsidRPr="006F6B2C">
      <w:rPr>
        <w:rFonts w:asciiTheme="minorHAnsi" w:hAnsiTheme="minorHAnsi" w:cs="Tahoma"/>
        <w:b/>
        <w:spacing w:val="-6"/>
        <w:sz w:val="16"/>
      </w:rPr>
      <w:t>Artykułu</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6173" w:rsidRPr="007B0791" w:rsidRDefault="0037160E" w:rsidP="006F6B2C">
    <w:pPr>
      <w:pBdr>
        <w:bottom w:val="single" w:sz="4" w:space="1" w:color="auto"/>
      </w:pBdr>
      <w:tabs>
        <w:tab w:val="right" w:pos="7371"/>
      </w:tabs>
      <w:spacing w:before="240" w:after="240"/>
      <w:jc w:val="both"/>
      <w:rPr>
        <w:rFonts w:asciiTheme="minorHAnsi" w:hAnsiTheme="minorHAnsi" w:cs="Tahoma"/>
        <w:spacing w:val="-6"/>
        <w:sz w:val="16"/>
      </w:rPr>
    </w:pPr>
    <w:r>
      <w:rPr>
        <w:rFonts w:asciiTheme="minorHAnsi" w:hAnsiTheme="minorHAnsi" w:cs="Tahoma"/>
        <w:b/>
        <w:spacing w:val="-6"/>
        <w:sz w:val="16"/>
      </w:rPr>
      <w:t>JAEEE</w:t>
    </w:r>
    <w:r w:rsidR="00086173" w:rsidRPr="00F05525">
      <w:rPr>
        <w:rFonts w:asciiTheme="minorHAnsi" w:hAnsiTheme="minorHAnsi"/>
        <w:b/>
        <w:spacing w:val="-6"/>
        <w:sz w:val="16"/>
      </w:rPr>
      <w:tab/>
    </w:r>
    <w:r w:rsidR="00F05525">
      <w:rPr>
        <w:rFonts w:asciiTheme="minorHAnsi" w:hAnsiTheme="minorHAnsi" w:cs="Tahoma"/>
        <w:spacing w:val="-6"/>
        <w:sz w:val="16"/>
      </w:rPr>
      <w:t>Tom</w:t>
    </w:r>
    <w:r w:rsidR="00086173" w:rsidRPr="007B0791">
      <w:rPr>
        <w:rFonts w:asciiTheme="minorHAnsi" w:hAnsiTheme="minorHAnsi" w:cs="Tahoma"/>
        <w:spacing w:val="-6"/>
        <w:sz w:val="16"/>
      </w:rPr>
      <w:t xml:space="preserve"> </w:t>
    </w:r>
    <w:r w:rsidR="000119D7" w:rsidRPr="007B0791">
      <w:rPr>
        <w:rFonts w:asciiTheme="minorHAnsi" w:hAnsiTheme="minorHAnsi" w:cs="Tahoma"/>
        <w:b/>
        <w:spacing w:val="-6"/>
        <w:sz w:val="16"/>
      </w:rPr>
      <w:t>X</w:t>
    </w:r>
    <w:r w:rsidR="00086173" w:rsidRPr="007B0791">
      <w:rPr>
        <w:rFonts w:asciiTheme="minorHAnsi" w:hAnsiTheme="minorHAnsi" w:cs="Tahoma"/>
        <w:spacing w:val="-6"/>
        <w:sz w:val="16"/>
      </w:rPr>
      <w:t xml:space="preserve">, </w:t>
    </w:r>
    <w:proofErr w:type="spellStart"/>
    <w:r w:rsidR="00086173" w:rsidRPr="007B0791">
      <w:rPr>
        <w:rFonts w:asciiTheme="minorHAnsi" w:hAnsiTheme="minorHAnsi" w:cs="Tahoma"/>
        <w:spacing w:val="-6"/>
        <w:sz w:val="16"/>
      </w:rPr>
      <w:t>Numer</w:t>
    </w:r>
    <w:proofErr w:type="spellEnd"/>
    <w:r w:rsidR="00086173" w:rsidRPr="007B0791">
      <w:rPr>
        <w:rFonts w:asciiTheme="minorHAnsi" w:hAnsiTheme="minorHAnsi" w:cs="Tahoma"/>
        <w:spacing w:val="-6"/>
        <w:sz w:val="16"/>
      </w:rPr>
      <w:t xml:space="preserve"> </w:t>
    </w:r>
    <w:r w:rsidR="000119D7" w:rsidRPr="007B0791">
      <w:rPr>
        <w:rFonts w:asciiTheme="minorHAnsi" w:hAnsiTheme="minorHAnsi" w:cs="Tahoma"/>
        <w:b/>
        <w:spacing w:val="-6"/>
        <w:sz w:val="16"/>
      </w:rPr>
      <w:t>X</w:t>
    </w:r>
    <w:r w:rsidR="00C95AF8">
      <w:rPr>
        <w:rFonts w:asciiTheme="minorHAnsi" w:hAnsiTheme="minorHAnsi" w:cs="Tahoma"/>
        <w:spacing w:val="-6"/>
        <w:sz w:val="16"/>
      </w:rPr>
      <w:t xml:space="preserve"> /</w:t>
    </w:r>
    <w:r w:rsidR="00086173" w:rsidRPr="007B0791">
      <w:rPr>
        <w:rFonts w:asciiTheme="minorHAnsi" w:hAnsiTheme="minorHAnsi" w:cs="Tahoma"/>
        <w:spacing w:val="-6"/>
        <w:sz w:val="16"/>
      </w:rPr>
      <w:t xml:space="preserve"> </w:t>
    </w:r>
    <w:r w:rsidR="00086173" w:rsidRPr="007B0791">
      <w:rPr>
        <w:rFonts w:asciiTheme="minorHAnsi" w:hAnsiTheme="minorHAnsi" w:cs="Tahoma"/>
        <w:b/>
        <w:spacing w:val="-6"/>
        <w:sz w:val="16"/>
      </w:rPr>
      <w:t>20</w:t>
    </w:r>
    <w:r w:rsidR="000119D7" w:rsidRPr="007B0791">
      <w:rPr>
        <w:rFonts w:asciiTheme="minorHAnsi" w:hAnsiTheme="minorHAnsi" w:cs="Tahoma"/>
        <w:b/>
        <w:spacing w:val="-6"/>
        <w:sz w:val="16"/>
      </w:rPr>
      <w:t>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6B2C" w:rsidRPr="00600C4D" w:rsidRDefault="006F6B2C" w:rsidP="00600C4D">
    <w:pPr>
      <w:pBdr>
        <w:bottom w:val="single" w:sz="6" w:space="1" w:color="auto"/>
      </w:pBdr>
      <w:tabs>
        <w:tab w:val="right" w:pos="7371"/>
      </w:tabs>
      <w:spacing w:before="60"/>
      <w:jc w:val="both"/>
      <w:rPr>
        <w:rFonts w:asciiTheme="minorHAnsi" w:hAnsiTheme="minorHAnsi" w:cs="Tahoma"/>
        <w:sz w:val="18"/>
        <w:szCs w:val="18"/>
      </w:rPr>
    </w:pPr>
    <w:r>
      <w:rPr>
        <w:noProof/>
        <w:lang w:val="pl-PL" w:eastAsia="pl-PL"/>
      </w:rPr>
      <w:drawing>
        <wp:inline distT="0" distB="0" distL="0" distR="0" wp14:anchorId="0528741B" wp14:editId="7BFAE322">
          <wp:extent cx="4057650" cy="1009650"/>
          <wp:effectExtent l="0" t="0" r="0" b="0"/>
          <wp:docPr id="11" name="Obraz 11"/>
          <wp:cNvGraphicFramePr/>
          <a:graphic xmlns:a="http://schemas.openxmlformats.org/drawingml/2006/main">
            <a:graphicData uri="http://schemas.openxmlformats.org/drawingml/2006/picture">
              <pic:pic xmlns:pic="http://schemas.openxmlformats.org/drawingml/2006/picture">
                <pic:nvPicPr>
                  <pic:cNvPr id="1" name="Obraz 1"/>
                  <pic:cNvPicPr/>
                </pic:nvPicPr>
                <pic:blipFill rotWithShape="1">
                  <a:blip r:embed="rId1"/>
                  <a:srcRect l="15873" t="28987" r="13691" b="39977"/>
                  <a:stretch/>
                </pic:blipFill>
                <pic:spPr bwMode="auto">
                  <a:xfrm>
                    <a:off x="0" y="0"/>
                    <a:ext cx="4057650" cy="1009650"/>
                  </a:xfrm>
                  <a:prstGeom prst="rect">
                    <a:avLst/>
                  </a:prstGeom>
                  <a:ln>
                    <a:noFill/>
                  </a:ln>
                  <a:extLst>
                    <a:ext uri="{53640926-AAD7-44D8-BBD7-CCE9431645EC}">
                      <a14:shadowObscured xmlns:a14="http://schemas.microsoft.com/office/drawing/2010/main"/>
                    </a:ext>
                  </a:extLst>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982402F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03EC0A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396764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44C96A6"/>
    <w:lvl w:ilvl="0">
      <w:start w:val="1"/>
      <w:numFmt w:val="bullet"/>
      <w:pStyle w:val="Listanumerowana2"/>
      <w:lvlText w:val="-"/>
      <w:lvlJc w:val="left"/>
      <w:pPr>
        <w:ind w:left="587" w:hanging="360"/>
      </w:pPr>
      <w:rPr>
        <w:rFonts w:ascii="Courier New" w:hAnsi="Courier New" w:hint="default"/>
      </w:rPr>
    </w:lvl>
  </w:abstractNum>
  <w:abstractNum w:abstractNumId="4" w15:restartNumberingAfterBreak="0">
    <w:nsid w:val="FFFFFF80"/>
    <w:multiLevelType w:val="singleLevel"/>
    <w:tmpl w:val="3E0CB30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59EDE7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F3EE5F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C8EFF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65CFD1C"/>
    <w:lvl w:ilvl="0">
      <w:start w:val="1"/>
      <w:numFmt w:val="bullet"/>
      <w:pStyle w:val="Listanumerowana"/>
      <w:lvlText w:val="-"/>
      <w:lvlJc w:val="left"/>
      <w:pPr>
        <w:ind w:left="360" w:hanging="360"/>
      </w:pPr>
      <w:rPr>
        <w:rFonts w:ascii="Courier New" w:hAnsi="Courier New" w:hint="default"/>
      </w:rPr>
    </w:lvl>
  </w:abstractNum>
  <w:abstractNum w:abstractNumId="9" w15:restartNumberingAfterBreak="0">
    <w:nsid w:val="FFFFFF89"/>
    <w:multiLevelType w:val="singleLevel"/>
    <w:tmpl w:val="8128822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04150025"/>
    <w:lvl w:ilvl="0">
      <w:start w:val="1"/>
      <w:numFmt w:val="decimal"/>
      <w:pStyle w:val="Nagwek1"/>
      <w:lvlText w:val="%1"/>
      <w:lvlJc w:val="left"/>
      <w:pPr>
        <w:ind w:left="432" w:hanging="432"/>
      </w:pPr>
    </w:lvl>
    <w:lvl w:ilvl="1">
      <w:start w:val="1"/>
      <w:numFmt w:val="decimal"/>
      <w:pStyle w:val="Nagwek2"/>
      <w:lvlText w:val="%1.%2"/>
      <w:lvlJc w:val="left"/>
      <w:pPr>
        <w:ind w:left="576" w:hanging="576"/>
      </w:pPr>
    </w:lvl>
    <w:lvl w:ilvl="2">
      <w:start w:val="1"/>
      <w:numFmt w:val="decimal"/>
      <w:pStyle w:val="Nagwek3"/>
      <w:lvlText w:val="%1.%2.%3"/>
      <w:lvlJc w:val="left"/>
      <w:pPr>
        <w:ind w:left="720" w:hanging="720"/>
      </w:pPr>
    </w:lvl>
    <w:lvl w:ilvl="3">
      <w:start w:val="1"/>
      <w:numFmt w:val="decimal"/>
      <w:pStyle w:val="Nagwek4"/>
      <w:lvlText w:val="%1.%2.%3.%4"/>
      <w:lvlJc w:val="left"/>
      <w:pPr>
        <w:ind w:left="864" w:hanging="864"/>
      </w:pPr>
    </w:lvl>
    <w:lvl w:ilvl="4">
      <w:start w:val="1"/>
      <w:numFmt w:val="decimal"/>
      <w:pStyle w:val="Nagwek5"/>
      <w:lvlText w:val="%1.%2.%3.%4.%5"/>
      <w:lvlJc w:val="left"/>
      <w:pPr>
        <w:ind w:left="1008" w:hanging="1008"/>
      </w:pPr>
    </w:lvl>
    <w:lvl w:ilvl="5">
      <w:start w:val="1"/>
      <w:numFmt w:val="decimal"/>
      <w:pStyle w:val="Nagwek6"/>
      <w:lvlText w:val="%1.%2.%3.%4.%5.%6"/>
      <w:lvlJc w:val="left"/>
      <w:pPr>
        <w:ind w:left="1152" w:hanging="1152"/>
      </w:pPr>
    </w:lvl>
    <w:lvl w:ilvl="6">
      <w:start w:val="1"/>
      <w:numFmt w:val="decimal"/>
      <w:pStyle w:val="Nagwek7"/>
      <w:lvlText w:val="%1.%2.%3.%4.%5.%6.%7"/>
      <w:lvlJc w:val="left"/>
      <w:pPr>
        <w:ind w:left="1296" w:hanging="1296"/>
      </w:pPr>
    </w:lvl>
    <w:lvl w:ilvl="7">
      <w:start w:val="1"/>
      <w:numFmt w:val="decimal"/>
      <w:pStyle w:val="Nagwek8"/>
      <w:lvlText w:val="%1.%2.%3.%4.%5.%6.%7.%8"/>
      <w:lvlJc w:val="left"/>
      <w:pPr>
        <w:ind w:left="1440" w:hanging="1440"/>
      </w:pPr>
    </w:lvl>
    <w:lvl w:ilvl="8">
      <w:start w:val="1"/>
      <w:numFmt w:val="decimal"/>
      <w:pStyle w:val="Nagwek9"/>
      <w:lvlText w:val="%1.%2.%3.%4.%5.%6.%7.%8.%9"/>
      <w:lvlJc w:val="left"/>
      <w:pPr>
        <w:ind w:left="1584" w:hanging="1584"/>
      </w:pPr>
    </w:lvl>
  </w:abstractNum>
  <w:abstractNum w:abstractNumId="11" w15:restartNumberingAfterBreak="0">
    <w:nsid w:val="3A877D64"/>
    <w:multiLevelType w:val="singleLevel"/>
    <w:tmpl w:val="596AAD56"/>
    <w:lvl w:ilvl="0">
      <w:start w:val="1"/>
      <w:numFmt w:val="decimal"/>
      <w:pStyle w:val="References"/>
      <w:lvlText w:val="[%1]"/>
      <w:lvlJc w:val="left"/>
      <w:pPr>
        <w:tabs>
          <w:tab w:val="num" w:pos="360"/>
        </w:tabs>
        <w:ind w:left="360" w:hanging="360"/>
      </w:pPr>
    </w:lvl>
  </w:abstractNum>
  <w:abstractNum w:abstractNumId="12"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3" w15:restartNumberingAfterBreak="0">
    <w:nsid w:val="46FA2238"/>
    <w:multiLevelType w:val="hybridMultilevel"/>
    <w:tmpl w:val="25C2D59A"/>
    <w:lvl w:ilvl="0" w:tplc="F31613AA">
      <w:start w:val="1"/>
      <w:numFmt w:val="decimal"/>
      <w:lvlText w:val="%1."/>
      <w:lvlJc w:val="left"/>
      <w:pPr>
        <w:tabs>
          <w:tab w:val="num" w:pos="360"/>
        </w:tabs>
        <w:ind w:left="360" w:hanging="360"/>
      </w:p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num w:numId="1">
    <w:abstractNumId w:val="12"/>
  </w:num>
  <w:num w:numId="2">
    <w:abstractNumId w:val="13"/>
  </w:num>
  <w:num w:numId="3">
    <w:abstractNumId w:val="10"/>
  </w:num>
  <w:num w:numId="4">
    <w:abstractNumId w:val="10"/>
  </w:num>
  <w:num w:numId="5">
    <w:abstractNumId w:val="10"/>
  </w:num>
  <w:num w:numId="6">
    <w:abstractNumId w:val="10"/>
  </w:num>
  <w:num w:numId="7">
    <w:abstractNumId w:val="10"/>
  </w:num>
  <w:num w:numId="8">
    <w:abstractNumId w:val="10"/>
  </w:num>
  <w:num w:numId="9">
    <w:abstractNumId w:val="10"/>
  </w:num>
  <w:num w:numId="10">
    <w:abstractNumId w:val="10"/>
  </w:num>
  <w:num w:numId="11">
    <w:abstractNumId w:val="10"/>
  </w:num>
  <w:num w:numId="12">
    <w:abstractNumId w:val="11"/>
  </w:num>
  <w:num w:numId="13">
    <w:abstractNumId w:val="11"/>
  </w:num>
  <w:num w:numId="14">
    <w:abstractNumId w:val="8"/>
  </w:num>
  <w:num w:numId="15">
    <w:abstractNumId w:val="3"/>
  </w:num>
  <w:num w:numId="16">
    <w:abstractNumId w:val="2"/>
  </w:num>
  <w:num w:numId="17">
    <w:abstractNumId w:val="1"/>
  </w:num>
  <w:num w:numId="18">
    <w:abstractNumId w:val="0"/>
  </w:num>
  <w:num w:numId="19">
    <w:abstractNumId w:val="9"/>
  </w:num>
  <w:num w:numId="20">
    <w:abstractNumId w:val="7"/>
  </w:num>
  <w:num w:numId="21">
    <w:abstractNumId w:val="6"/>
  </w:num>
  <w:num w:numId="22">
    <w:abstractNumId w:val="5"/>
  </w:num>
  <w:num w:numId="23">
    <w:abstractNumId w:val="4"/>
  </w:num>
  <w:num w:numId="24">
    <w:abstractNumId w:val="1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30"/>
  <w:removePersonalInformation/>
  <w:removeDateAndTime/>
  <w:proofState w:spelling="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54"/>
  <w:hyphenationZone w:val="425"/>
  <w:evenAndOddHeaders/>
  <w:drawingGridHorizontalSpacing w:val="57"/>
  <w:drawingGridVerticalSpacing w:val="57"/>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3D04"/>
    <w:rsid w:val="00001E76"/>
    <w:rsid w:val="00002AD9"/>
    <w:rsid w:val="000038CF"/>
    <w:rsid w:val="000110CE"/>
    <w:rsid w:val="000119D7"/>
    <w:rsid w:val="00011EA0"/>
    <w:rsid w:val="00011F10"/>
    <w:rsid w:val="00012B3D"/>
    <w:rsid w:val="0001333F"/>
    <w:rsid w:val="00013B25"/>
    <w:rsid w:val="00013E31"/>
    <w:rsid w:val="0002059F"/>
    <w:rsid w:val="000231E6"/>
    <w:rsid w:val="00025DA5"/>
    <w:rsid w:val="000273EF"/>
    <w:rsid w:val="00031CBD"/>
    <w:rsid w:val="000351A2"/>
    <w:rsid w:val="00036C29"/>
    <w:rsid w:val="00036FB2"/>
    <w:rsid w:val="00037ED9"/>
    <w:rsid w:val="000400EF"/>
    <w:rsid w:val="00040176"/>
    <w:rsid w:val="00043828"/>
    <w:rsid w:val="00043F04"/>
    <w:rsid w:val="000454F9"/>
    <w:rsid w:val="00046F18"/>
    <w:rsid w:val="00050E41"/>
    <w:rsid w:val="000547B7"/>
    <w:rsid w:val="0005507C"/>
    <w:rsid w:val="00055F75"/>
    <w:rsid w:val="00057B69"/>
    <w:rsid w:val="00061B69"/>
    <w:rsid w:val="00066ACB"/>
    <w:rsid w:val="00067EB9"/>
    <w:rsid w:val="00073CEA"/>
    <w:rsid w:val="00074219"/>
    <w:rsid w:val="000768FB"/>
    <w:rsid w:val="000772B7"/>
    <w:rsid w:val="00077C96"/>
    <w:rsid w:val="00082001"/>
    <w:rsid w:val="00082C8A"/>
    <w:rsid w:val="00086173"/>
    <w:rsid w:val="000861F8"/>
    <w:rsid w:val="00090D21"/>
    <w:rsid w:val="000944FB"/>
    <w:rsid w:val="0009770F"/>
    <w:rsid w:val="000A0F89"/>
    <w:rsid w:val="000A15BA"/>
    <w:rsid w:val="000A2F6C"/>
    <w:rsid w:val="000A38DC"/>
    <w:rsid w:val="000A3FF3"/>
    <w:rsid w:val="000A7E2C"/>
    <w:rsid w:val="000B0A6C"/>
    <w:rsid w:val="000B0D30"/>
    <w:rsid w:val="000B0DCB"/>
    <w:rsid w:val="000B1637"/>
    <w:rsid w:val="000B187D"/>
    <w:rsid w:val="000B42B6"/>
    <w:rsid w:val="000C2C3D"/>
    <w:rsid w:val="000C4AE9"/>
    <w:rsid w:val="000C62E9"/>
    <w:rsid w:val="000C785D"/>
    <w:rsid w:val="000D0206"/>
    <w:rsid w:val="000D1158"/>
    <w:rsid w:val="000D4308"/>
    <w:rsid w:val="000E648E"/>
    <w:rsid w:val="000F00B7"/>
    <w:rsid w:val="000F1041"/>
    <w:rsid w:val="000F12F3"/>
    <w:rsid w:val="000F2EA2"/>
    <w:rsid w:val="000F33E4"/>
    <w:rsid w:val="000F4ED8"/>
    <w:rsid w:val="000F63A6"/>
    <w:rsid w:val="000F7A21"/>
    <w:rsid w:val="001029B3"/>
    <w:rsid w:val="00102B82"/>
    <w:rsid w:val="00105376"/>
    <w:rsid w:val="00106351"/>
    <w:rsid w:val="00112835"/>
    <w:rsid w:val="001130EE"/>
    <w:rsid w:val="00113DC0"/>
    <w:rsid w:val="00114499"/>
    <w:rsid w:val="001145BE"/>
    <w:rsid w:val="00114944"/>
    <w:rsid w:val="00116233"/>
    <w:rsid w:val="00125E75"/>
    <w:rsid w:val="00126A66"/>
    <w:rsid w:val="00133263"/>
    <w:rsid w:val="00137946"/>
    <w:rsid w:val="001427BE"/>
    <w:rsid w:val="0014486C"/>
    <w:rsid w:val="00145EAD"/>
    <w:rsid w:val="00147AD3"/>
    <w:rsid w:val="00147B41"/>
    <w:rsid w:val="001523C7"/>
    <w:rsid w:val="00154BDA"/>
    <w:rsid w:val="0015536A"/>
    <w:rsid w:val="00156DD3"/>
    <w:rsid w:val="0015711E"/>
    <w:rsid w:val="001608A5"/>
    <w:rsid w:val="00162F6A"/>
    <w:rsid w:val="00165619"/>
    <w:rsid w:val="001658F2"/>
    <w:rsid w:val="001722A9"/>
    <w:rsid w:val="001730C9"/>
    <w:rsid w:val="00174564"/>
    <w:rsid w:val="00180422"/>
    <w:rsid w:val="0018120B"/>
    <w:rsid w:val="00181EDE"/>
    <w:rsid w:val="001820BE"/>
    <w:rsid w:val="00186CC1"/>
    <w:rsid w:val="00191998"/>
    <w:rsid w:val="00193142"/>
    <w:rsid w:val="00195325"/>
    <w:rsid w:val="001978F2"/>
    <w:rsid w:val="00197F2E"/>
    <w:rsid w:val="001A0A7B"/>
    <w:rsid w:val="001A1537"/>
    <w:rsid w:val="001A1F89"/>
    <w:rsid w:val="001A3E3E"/>
    <w:rsid w:val="001A464F"/>
    <w:rsid w:val="001A5026"/>
    <w:rsid w:val="001B0FA0"/>
    <w:rsid w:val="001B3FE9"/>
    <w:rsid w:val="001B6C49"/>
    <w:rsid w:val="001C2017"/>
    <w:rsid w:val="001C6406"/>
    <w:rsid w:val="001C7602"/>
    <w:rsid w:val="001C7978"/>
    <w:rsid w:val="001C7EAC"/>
    <w:rsid w:val="001D07E2"/>
    <w:rsid w:val="001D2483"/>
    <w:rsid w:val="001D290A"/>
    <w:rsid w:val="001D3EC8"/>
    <w:rsid w:val="001D4BA6"/>
    <w:rsid w:val="001D5194"/>
    <w:rsid w:val="001D52DA"/>
    <w:rsid w:val="001E1639"/>
    <w:rsid w:val="001E450E"/>
    <w:rsid w:val="001E5BE1"/>
    <w:rsid w:val="001E6922"/>
    <w:rsid w:val="001E7DA0"/>
    <w:rsid w:val="001F1549"/>
    <w:rsid w:val="001F1801"/>
    <w:rsid w:val="001F5AE5"/>
    <w:rsid w:val="001F6F15"/>
    <w:rsid w:val="001F75C3"/>
    <w:rsid w:val="00204930"/>
    <w:rsid w:val="002061AB"/>
    <w:rsid w:val="002076DB"/>
    <w:rsid w:val="00211444"/>
    <w:rsid w:val="00211D82"/>
    <w:rsid w:val="00213CCB"/>
    <w:rsid w:val="00221607"/>
    <w:rsid w:val="00225C65"/>
    <w:rsid w:val="002264CB"/>
    <w:rsid w:val="00227D3D"/>
    <w:rsid w:val="00231E9F"/>
    <w:rsid w:val="00232D99"/>
    <w:rsid w:val="00234580"/>
    <w:rsid w:val="002402C6"/>
    <w:rsid w:val="002432C7"/>
    <w:rsid w:val="002457F8"/>
    <w:rsid w:val="00252485"/>
    <w:rsid w:val="00252704"/>
    <w:rsid w:val="002535F9"/>
    <w:rsid w:val="00261F76"/>
    <w:rsid w:val="0026368F"/>
    <w:rsid w:val="0026444A"/>
    <w:rsid w:val="0026447C"/>
    <w:rsid w:val="0026448E"/>
    <w:rsid w:val="002644E7"/>
    <w:rsid w:val="0026550E"/>
    <w:rsid w:val="002669E6"/>
    <w:rsid w:val="00267808"/>
    <w:rsid w:val="0027192B"/>
    <w:rsid w:val="00273AE7"/>
    <w:rsid w:val="0027427D"/>
    <w:rsid w:val="00274760"/>
    <w:rsid w:val="00275C5E"/>
    <w:rsid w:val="002769DB"/>
    <w:rsid w:val="002775DD"/>
    <w:rsid w:val="002809F5"/>
    <w:rsid w:val="00280E0B"/>
    <w:rsid w:val="002838F4"/>
    <w:rsid w:val="00285417"/>
    <w:rsid w:val="002867FA"/>
    <w:rsid w:val="00293469"/>
    <w:rsid w:val="00293639"/>
    <w:rsid w:val="002959A7"/>
    <w:rsid w:val="00295DC4"/>
    <w:rsid w:val="002A0E9C"/>
    <w:rsid w:val="002A1FC7"/>
    <w:rsid w:val="002A2241"/>
    <w:rsid w:val="002A31B9"/>
    <w:rsid w:val="002A37FE"/>
    <w:rsid w:val="002A39B9"/>
    <w:rsid w:val="002A52F7"/>
    <w:rsid w:val="002A6183"/>
    <w:rsid w:val="002B2916"/>
    <w:rsid w:val="002B381B"/>
    <w:rsid w:val="002B6433"/>
    <w:rsid w:val="002C044D"/>
    <w:rsid w:val="002C0B44"/>
    <w:rsid w:val="002C26F5"/>
    <w:rsid w:val="002C41A5"/>
    <w:rsid w:val="002C682F"/>
    <w:rsid w:val="002C686A"/>
    <w:rsid w:val="002C6B1A"/>
    <w:rsid w:val="002C7924"/>
    <w:rsid w:val="002D19CD"/>
    <w:rsid w:val="002D727D"/>
    <w:rsid w:val="002D7897"/>
    <w:rsid w:val="002E0436"/>
    <w:rsid w:val="002E179F"/>
    <w:rsid w:val="002E3DDE"/>
    <w:rsid w:val="002E6403"/>
    <w:rsid w:val="002F234F"/>
    <w:rsid w:val="002F639A"/>
    <w:rsid w:val="003012BB"/>
    <w:rsid w:val="00305F17"/>
    <w:rsid w:val="0031056B"/>
    <w:rsid w:val="003120B3"/>
    <w:rsid w:val="00313B66"/>
    <w:rsid w:val="003141AE"/>
    <w:rsid w:val="00315622"/>
    <w:rsid w:val="0031618F"/>
    <w:rsid w:val="0032220C"/>
    <w:rsid w:val="00323D40"/>
    <w:rsid w:val="00324483"/>
    <w:rsid w:val="00326A52"/>
    <w:rsid w:val="00327B56"/>
    <w:rsid w:val="00331724"/>
    <w:rsid w:val="00332F07"/>
    <w:rsid w:val="003367BA"/>
    <w:rsid w:val="003374D7"/>
    <w:rsid w:val="00340BCE"/>
    <w:rsid w:val="00341502"/>
    <w:rsid w:val="00342AAB"/>
    <w:rsid w:val="0034430B"/>
    <w:rsid w:val="00344951"/>
    <w:rsid w:val="0034534A"/>
    <w:rsid w:val="00345DD8"/>
    <w:rsid w:val="0035180C"/>
    <w:rsid w:val="00355195"/>
    <w:rsid w:val="00357178"/>
    <w:rsid w:val="003617D7"/>
    <w:rsid w:val="00361876"/>
    <w:rsid w:val="00363312"/>
    <w:rsid w:val="00365362"/>
    <w:rsid w:val="003664E2"/>
    <w:rsid w:val="00367172"/>
    <w:rsid w:val="0037040E"/>
    <w:rsid w:val="00370C00"/>
    <w:rsid w:val="0037160E"/>
    <w:rsid w:val="00371696"/>
    <w:rsid w:val="00372B0C"/>
    <w:rsid w:val="0037300B"/>
    <w:rsid w:val="003756D7"/>
    <w:rsid w:val="00375FCD"/>
    <w:rsid w:val="003768B9"/>
    <w:rsid w:val="0037706D"/>
    <w:rsid w:val="003804B6"/>
    <w:rsid w:val="00383A6A"/>
    <w:rsid w:val="00391FC1"/>
    <w:rsid w:val="003921F4"/>
    <w:rsid w:val="003A1A2B"/>
    <w:rsid w:val="003A2777"/>
    <w:rsid w:val="003A2F02"/>
    <w:rsid w:val="003A31DE"/>
    <w:rsid w:val="003A3A7F"/>
    <w:rsid w:val="003A70C4"/>
    <w:rsid w:val="003B0C5B"/>
    <w:rsid w:val="003B56A4"/>
    <w:rsid w:val="003B7685"/>
    <w:rsid w:val="003C02AE"/>
    <w:rsid w:val="003C2127"/>
    <w:rsid w:val="003C2722"/>
    <w:rsid w:val="003C590B"/>
    <w:rsid w:val="003D01DA"/>
    <w:rsid w:val="003D2F2F"/>
    <w:rsid w:val="003D3745"/>
    <w:rsid w:val="003D4311"/>
    <w:rsid w:val="003D65F9"/>
    <w:rsid w:val="003D6D82"/>
    <w:rsid w:val="003D713C"/>
    <w:rsid w:val="003D7E2B"/>
    <w:rsid w:val="003E1F78"/>
    <w:rsid w:val="003E5C6B"/>
    <w:rsid w:val="003F1F1B"/>
    <w:rsid w:val="003F330F"/>
    <w:rsid w:val="003F4F08"/>
    <w:rsid w:val="003F5FEF"/>
    <w:rsid w:val="003F674E"/>
    <w:rsid w:val="003F78F3"/>
    <w:rsid w:val="0040056A"/>
    <w:rsid w:val="00400898"/>
    <w:rsid w:val="004026A1"/>
    <w:rsid w:val="00403FFF"/>
    <w:rsid w:val="00410ACF"/>
    <w:rsid w:val="0041197F"/>
    <w:rsid w:val="00412A9D"/>
    <w:rsid w:val="00421D61"/>
    <w:rsid w:val="00423928"/>
    <w:rsid w:val="00423C39"/>
    <w:rsid w:val="00424728"/>
    <w:rsid w:val="00424EA5"/>
    <w:rsid w:val="00425758"/>
    <w:rsid w:val="004267C6"/>
    <w:rsid w:val="00426E95"/>
    <w:rsid w:val="00430F5B"/>
    <w:rsid w:val="0043270A"/>
    <w:rsid w:val="00433295"/>
    <w:rsid w:val="004352E0"/>
    <w:rsid w:val="00435BE1"/>
    <w:rsid w:val="004372C6"/>
    <w:rsid w:val="00437C52"/>
    <w:rsid w:val="00441348"/>
    <w:rsid w:val="004430A0"/>
    <w:rsid w:val="0044578A"/>
    <w:rsid w:val="0044670F"/>
    <w:rsid w:val="00450647"/>
    <w:rsid w:val="00450852"/>
    <w:rsid w:val="004537C6"/>
    <w:rsid w:val="00453D4C"/>
    <w:rsid w:val="004540CD"/>
    <w:rsid w:val="004557FE"/>
    <w:rsid w:val="00455957"/>
    <w:rsid w:val="0045753D"/>
    <w:rsid w:val="00457BEC"/>
    <w:rsid w:val="0046452C"/>
    <w:rsid w:val="004668DF"/>
    <w:rsid w:val="004716A9"/>
    <w:rsid w:val="004726F8"/>
    <w:rsid w:val="00473F72"/>
    <w:rsid w:val="004759EC"/>
    <w:rsid w:val="00477BE0"/>
    <w:rsid w:val="00477F55"/>
    <w:rsid w:val="00482BBC"/>
    <w:rsid w:val="004845DD"/>
    <w:rsid w:val="00486F1F"/>
    <w:rsid w:val="0048708D"/>
    <w:rsid w:val="0049076D"/>
    <w:rsid w:val="0049158D"/>
    <w:rsid w:val="0049167D"/>
    <w:rsid w:val="0049226E"/>
    <w:rsid w:val="004924A4"/>
    <w:rsid w:val="00492833"/>
    <w:rsid w:val="00494213"/>
    <w:rsid w:val="0049560E"/>
    <w:rsid w:val="0049592D"/>
    <w:rsid w:val="004A06A9"/>
    <w:rsid w:val="004A1E3D"/>
    <w:rsid w:val="004A49F9"/>
    <w:rsid w:val="004A4DA4"/>
    <w:rsid w:val="004A4FFA"/>
    <w:rsid w:val="004A6EBA"/>
    <w:rsid w:val="004B299C"/>
    <w:rsid w:val="004B3107"/>
    <w:rsid w:val="004B34D5"/>
    <w:rsid w:val="004C0F79"/>
    <w:rsid w:val="004C17D7"/>
    <w:rsid w:val="004C1A7C"/>
    <w:rsid w:val="004C79CA"/>
    <w:rsid w:val="004C7C98"/>
    <w:rsid w:val="004D42BE"/>
    <w:rsid w:val="004E0478"/>
    <w:rsid w:val="004E1D9D"/>
    <w:rsid w:val="004F2820"/>
    <w:rsid w:val="004F37F0"/>
    <w:rsid w:val="00501A5F"/>
    <w:rsid w:val="005020BF"/>
    <w:rsid w:val="0050274F"/>
    <w:rsid w:val="00503E01"/>
    <w:rsid w:val="005100F1"/>
    <w:rsid w:val="005108E3"/>
    <w:rsid w:val="00520B7F"/>
    <w:rsid w:val="00522ECD"/>
    <w:rsid w:val="00524272"/>
    <w:rsid w:val="00525635"/>
    <w:rsid w:val="00530C40"/>
    <w:rsid w:val="00532C46"/>
    <w:rsid w:val="00532D68"/>
    <w:rsid w:val="0053319A"/>
    <w:rsid w:val="005332D1"/>
    <w:rsid w:val="00542AC8"/>
    <w:rsid w:val="00556992"/>
    <w:rsid w:val="005608ED"/>
    <w:rsid w:val="005610E3"/>
    <w:rsid w:val="00563B90"/>
    <w:rsid w:val="005644F9"/>
    <w:rsid w:val="005676E7"/>
    <w:rsid w:val="00570E6A"/>
    <w:rsid w:val="00571464"/>
    <w:rsid w:val="00575F83"/>
    <w:rsid w:val="005772EB"/>
    <w:rsid w:val="0058209D"/>
    <w:rsid w:val="00586B85"/>
    <w:rsid w:val="005903BC"/>
    <w:rsid w:val="00590884"/>
    <w:rsid w:val="00591664"/>
    <w:rsid w:val="00591E9C"/>
    <w:rsid w:val="00591EAE"/>
    <w:rsid w:val="0059225C"/>
    <w:rsid w:val="00593B83"/>
    <w:rsid w:val="005960F5"/>
    <w:rsid w:val="005966E3"/>
    <w:rsid w:val="005972F5"/>
    <w:rsid w:val="00597E83"/>
    <w:rsid w:val="005A00B8"/>
    <w:rsid w:val="005A0C74"/>
    <w:rsid w:val="005A3681"/>
    <w:rsid w:val="005B049A"/>
    <w:rsid w:val="005B0A84"/>
    <w:rsid w:val="005B1519"/>
    <w:rsid w:val="005B5C6E"/>
    <w:rsid w:val="005B60D2"/>
    <w:rsid w:val="005B6B69"/>
    <w:rsid w:val="005B6C69"/>
    <w:rsid w:val="005B7B63"/>
    <w:rsid w:val="005B7FE2"/>
    <w:rsid w:val="005C0CC9"/>
    <w:rsid w:val="005C21AB"/>
    <w:rsid w:val="005C45FF"/>
    <w:rsid w:val="005C4845"/>
    <w:rsid w:val="005C5829"/>
    <w:rsid w:val="005C5D16"/>
    <w:rsid w:val="005C7A8C"/>
    <w:rsid w:val="005D5C83"/>
    <w:rsid w:val="005D710E"/>
    <w:rsid w:val="005D734B"/>
    <w:rsid w:val="005D7359"/>
    <w:rsid w:val="005E12E5"/>
    <w:rsid w:val="005E287B"/>
    <w:rsid w:val="005E4AC5"/>
    <w:rsid w:val="005E50D6"/>
    <w:rsid w:val="005E5433"/>
    <w:rsid w:val="005F0A39"/>
    <w:rsid w:val="005F0E43"/>
    <w:rsid w:val="005F5CFA"/>
    <w:rsid w:val="005F5D8D"/>
    <w:rsid w:val="005F63A3"/>
    <w:rsid w:val="005F731A"/>
    <w:rsid w:val="005F7706"/>
    <w:rsid w:val="00600C4D"/>
    <w:rsid w:val="00606F3D"/>
    <w:rsid w:val="00610AD8"/>
    <w:rsid w:val="0061189C"/>
    <w:rsid w:val="006124E5"/>
    <w:rsid w:val="00612E17"/>
    <w:rsid w:val="00613B22"/>
    <w:rsid w:val="00621449"/>
    <w:rsid w:val="00621AB0"/>
    <w:rsid w:val="00645EF5"/>
    <w:rsid w:val="0065087F"/>
    <w:rsid w:val="00654BDF"/>
    <w:rsid w:val="00655360"/>
    <w:rsid w:val="0066129E"/>
    <w:rsid w:val="0066334F"/>
    <w:rsid w:val="006667A0"/>
    <w:rsid w:val="0066787F"/>
    <w:rsid w:val="00670AF8"/>
    <w:rsid w:val="006722D0"/>
    <w:rsid w:val="00676569"/>
    <w:rsid w:val="006800BD"/>
    <w:rsid w:val="00681271"/>
    <w:rsid w:val="00682BE0"/>
    <w:rsid w:val="0068410A"/>
    <w:rsid w:val="0068478D"/>
    <w:rsid w:val="0068620C"/>
    <w:rsid w:val="0069016C"/>
    <w:rsid w:val="006913A2"/>
    <w:rsid w:val="0069458D"/>
    <w:rsid w:val="00695FC4"/>
    <w:rsid w:val="006A19E5"/>
    <w:rsid w:val="006A4F73"/>
    <w:rsid w:val="006A5F35"/>
    <w:rsid w:val="006A6043"/>
    <w:rsid w:val="006B1F68"/>
    <w:rsid w:val="006B31D2"/>
    <w:rsid w:val="006B362B"/>
    <w:rsid w:val="006B7A7E"/>
    <w:rsid w:val="006C47D9"/>
    <w:rsid w:val="006C559D"/>
    <w:rsid w:val="006C59DE"/>
    <w:rsid w:val="006D4515"/>
    <w:rsid w:val="006D48C8"/>
    <w:rsid w:val="006D4A4C"/>
    <w:rsid w:val="006D4B1C"/>
    <w:rsid w:val="006D60C8"/>
    <w:rsid w:val="006D76C5"/>
    <w:rsid w:val="006E424F"/>
    <w:rsid w:val="006E4283"/>
    <w:rsid w:val="006E67BA"/>
    <w:rsid w:val="006F556D"/>
    <w:rsid w:val="006F6B2C"/>
    <w:rsid w:val="00700E14"/>
    <w:rsid w:val="00701539"/>
    <w:rsid w:val="00701E75"/>
    <w:rsid w:val="00702ADA"/>
    <w:rsid w:val="00704D51"/>
    <w:rsid w:val="007057C8"/>
    <w:rsid w:val="00707A38"/>
    <w:rsid w:val="00713A7C"/>
    <w:rsid w:val="00715B8A"/>
    <w:rsid w:val="00723A6D"/>
    <w:rsid w:val="007312C9"/>
    <w:rsid w:val="007355AE"/>
    <w:rsid w:val="007405BC"/>
    <w:rsid w:val="00744170"/>
    <w:rsid w:val="007443C4"/>
    <w:rsid w:val="007450C2"/>
    <w:rsid w:val="007451E7"/>
    <w:rsid w:val="0074683B"/>
    <w:rsid w:val="00750B7B"/>
    <w:rsid w:val="00752A0D"/>
    <w:rsid w:val="00754769"/>
    <w:rsid w:val="00755E24"/>
    <w:rsid w:val="00757E0D"/>
    <w:rsid w:val="00762881"/>
    <w:rsid w:val="00762DC2"/>
    <w:rsid w:val="00763DC1"/>
    <w:rsid w:val="0076505F"/>
    <w:rsid w:val="00766F22"/>
    <w:rsid w:val="00767611"/>
    <w:rsid w:val="0076791D"/>
    <w:rsid w:val="00767CAB"/>
    <w:rsid w:val="0077112E"/>
    <w:rsid w:val="00771286"/>
    <w:rsid w:val="00771C32"/>
    <w:rsid w:val="0077268C"/>
    <w:rsid w:val="0077291C"/>
    <w:rsid w:val="00773DDE"/>
    <w:rsid w:val="00776A67"/>
    <w:rsid w:val="007822B7"/>
    <w:rsid w:val="00783DAE"/>
    <w:rsid w:val="00786C8D"/>
    <w:rsid w:val="007878BC"/>
    <w:rsid w:val="007900E1"/>
    <w:rsid w:val="00791D03"/>
    <w:rsid w:val="0079221A"/>
    <w:rsid w:val="0079617B"/>
    <w:rsid w:val="00796B9B"/>
    <w:rsid w:val="007A1B6F"/>
    <w:rsid w:val="007A2045"/>
    <w:rsid w:val="007A7384"/>
    <w:rsid w:val="007B0444"/>
    <w:rsid w:val="007B0791"/>
    <w:rsid w:val="007B143B"/>
    <w:rsid w:val="007B3A2B"/>
    <w:rsid w:val="007B6870"/>
    <w:rsid w:val="007B7E4F"/>
    <w:rsid w:val="007C0480"/>
    <w:rsid w:val="007C3992"/>
    <w:rsid w:val="007D0A1B"/>
    <w:rsid w:val="007D5198"/>
    <w:rsid w:val="007D5E11"/>
    <w:rsid w:val="007D76A3"/>
    <w:rsid w:val="007E11D1"/>
    <w:rsid w:val="007E1D1A"/>
    <w:rsid w:val="007E440C"/>
    <w:rsid w:val="007E4B79"/>
    <w:rsid w:val="007E790F"/>
    <w:rsid w:val="007F054F"/>
    <w:rsid w:val="007F0E04"/>
    <w:rsid w:val="007F3DCF"/>
    <w:rsid w:val="007F4050"/>
    <w:rsid w:val="008001BC"/>
    <w:rsid w:val="00800B91"/>
    <w:rsid w:val="00802017"/>
    <w:rsid w:val="00802103"/>
    <w:rsid w:val="008060E9"/>
    <w:rsid w:val="00810280"/>
    <w:rsid w:val="0081134B"/>
    <w:rsid w:val="00814CFA"/>
    <w:rsid w:val="0081533D"/>
    <w:rsid w:val="008175BE"/>
    <w:rsid w:val="0082271C"/>
    <w:rsid w:val="00822C5A"/>
    <w:rsid w:val="00825A31"/>
    <w:rsid w:val="00826A42"/>
    <w:rsid w:val="00831C02"/>
    <w:rsid w:val="008347D7"/>
    <w:rsid w:val="00836A85"/>
    <w:rsid w:val="00841862"/>
    <w:rsid w:val="008419F9"/>
    <w:rsid w:val="00843A53"/>
    <w:rsid w:val="0084463F"/>
    <w:rsid w:val="008470F8"/>
    <w:rsid w:val="00847FEE"/>
    <w:rsid w:val="00850754"/>
    <w:rsid w:val="00852F31"/>
    <w:rsid w:val="008543FF"/>
    <w:rsid w:val="00860D23"/>
    <w:rsid w:val="00863010"/>
    <w:rsid w:val="00866801"/>
    <w:rsid w:val="0086754A"/>
    <w:rsid w:val="0087242B"/>
    <w:rsid w:val="00872923"/>
    <w:rsid w:val="0087774A"/>
    <w:rsid w:val="00884A80"/>
    <w:rsid w:val="008868E6"/>
    <w:rsid w:val="008909C1"/>
    <w:rsid w:val="00896EA0"/>
    <w:rsid w:val="008A11CD"/>
    <w:rsid w:val="008A1DB6"/>
    <w:rsid w:val="008A29C6"/>
    <w:rsid w:val="008A5420"/>
    <w:rsid w:val="008A5534"/>
    <w:rsid w:val="008A6928"/>
    <w:rsid w:val="008B2C9B"/>
    <w:rsid w:val="008B4ACB"/>
    <w:rsid w:val="008B574C"/>
    <w:rsid w:val="008C0369"/>
    <w:rsid w:val="008C0441"/>
    <w:rsid w:val="008C056A"/>
    <w:rsid w:val="008C376F"/>
    <w:rsid w:val="008D097D"/>
    <w:rsid w:val="008D7838"/>
    <w:rsid w:val="008E04EA"/>
    <w:rsid w:val="008E19B2"/>
    <w:rsid w:val="008E20A0"/>
    <w:rsid w:val="008E24BD"/>
    <w:rsid w:val="008E3A20"/>
    <w:rsid w:val="008E55C8"/>
    <w:rsid w:val="008E7288"/>
    <w:rsid w:val="008E7A06"/>
    <w:rsid w:val="008F0CB7"/>
    <w:rsid w:val="008F42B9"/>
    <w:rsid w:val="008F6C9F"/>
    <w:rsid w:val="00911EEB"/>
    <w:rsid w:val="00912C00"/>
    <w:rsid w:val="00920374"/>
    <w:rsid w:val="00922B70"/>
    <w:rsid w:val="0092336F"/>
    <w:rsid w:val="00923C6C"/>
    <w:rsid w:val="00926EC6"/>
    <w:rsid w:val="00933B9E"/>
    <w:rsid w:val="009345B3"/>
    <w:rsid w:val="00940493"/>
    <w:rsid w:val="009431B3"/>
    <w:rsid w:val="00945336"/>
    <w:rsid w:val="009512AC"/>
    <w:rsid w:val="009530C2"/>
    <w:rsid w:val="00953A06"/>
    <w:rsid w:val="009550A2"/>
    <w:rsid w:val="009561C4"/>
    <w:rsid w:val="00956791"/>
    <w:rsid w:val="00957BF8"/>
    <w:rsid w:val="009605C6"/>
    <w:rsid w:val="00961B94"/>
    <w:rsid w:val="00963340"/>
    <w:rsid w:val="00967B49"/>
    <w:rsid w:val="00970DE9"/>
    <w:rsid w:val="00981552"/>
    <w:rsid w:val="009819D7"/>
    <w:rsid w:val="0098207E"/>
    <w:rsid w:val="00982E3B"/>
    <w:rsid w:val="0099229C"/>
    <w:rsid w:val="00994860"/>
    <w:rsid w:val="00995EE2"/>
    <w:rsid w:val="00997EDC"/>
    <w:rsid w:val="009A1650"/>
    <w:rsid w:val="009B261C"/>
    <w:rsid w:val="009B3E3D"/>
    <w:rsid w:val="009B44F9"/>
    <w:rsid w:val="009B610D"/>
    <w:rsid w:val="009B6B33"/>
    <w:rsid w:val="009B6BAF"/>
    <w:rsid w:val="009C0709"/>
    <w:rsid w:val="009C22B4"/>
    <w:rsid w:val="009C38B7"/>
    <w:rsid w:val="009C485D"/>
    <w:rsid w:val="009C4911"/>
    <w:rsid w:val="009C61CB"/>
    <w:rsid w:val="009D05DC"/>
    <w:rsid w:val="009D787B"/>
    <w:rsid w:val="009E44BE"/>
    <w:rsid w:val="009E6156"/>
    <w:rsid w:val="009F0660"/>
    <w:rsid w:val="009F28DA"/>
    <w:rsid w:val="009F32D6"/>
    <w:rsid w:val="009F4198"/>
    <w:rsid w:val="009F6ADA"/>
    <w:rsid w:val="00A01422"/>
    <w:rsid w:val="00A052BD"/>
    <w:rsid w:val="00A0671F"/>
    <w:rsid w:val="00A1067A"/>
    <w:rsid w:val="00A126DE"/>
    <w:rsid w:val="00A13C42"/>
    <w:rsid w:val="00A16006"/>
    <w:rsid w:val="00A16BAA"/>
    <w:rsid w:val="00A17BB4"/>
    <w:rsid w:val="00A22C5F"/>
    <w:rsid w:val="00A232C7"/>
    <w:rsid w:val="00A242A8"/>
    <w:rsid w:val="00A27884"/>
    <w:rsid w:val="00A31DFB"/>
    <w:rsid w:val="00A414B6"/>
    <w:rsid w:val="00A43289"/>
    <w:rsid w:val="00A4719E"/>
    <w:rsid w:val="00A50819"/>
    <w:rsid w:val="00A54C36"/>
    <w:rsid w:val="00A55977"/>
    <w:rsid w:val="00A55BD8"/>
    <w:rsid w:val="00A63162"/>
    <w:rsid w:val="00A63965"/>
    <w:rsid w:val="00A63C38"/>
    <w:rsid w:val="00A63D2C"/>
    <w:rsid w:val="00A6573B"/>
    <w:rsid w:val="00A66971"/>
    <w:rsid w:val="00A72125"/>
    <w:rsid w:val="00A72525"/>
    <w:rsid w:val="00A7302D"/>
    <w:rsid w:val="00A74CEB"/>
    <w:rsid w:val="00A77549"/>
    <w:rsid w:val="00A77B1A"/>
    <w:rsid w:val="00A805E3"/>
    <w:rsid w:val="00A812D6"/>
    <w:rsid w:val="00A8139A"/>
    <w:rsid w:val="00A82C23"/>
    <w:rsid w:val="00A84382"/>
    <w:rsid w:val="00A8450C"/>
    <w:rsid w:val="00A84C65"/>
    <w:rsid w:val="00A85887"/>
    <w:rsid w:val="00A85AFD"/>
    <w:rsid w:val="00A9363B"/>
    <w:rsid w:val="00A95543"/>
    <w:rsid w:val="00A95D72"/>
    <w:rsid w:val="00AA376C"/>
    <w:rsid w:val="00AA39D7"/>
    <w:rsid w:val="00AA571B"/>
    <w:rsid w:val="00AA738E"/>
    <w:rsid w:val="00AB0C47"/>
    <w:rsid w:val="00AB1855"/>
    <w:rsid w:val="00AC4A1B"/>
    <w:rsid w:val="00AC5008"/>
    <w:rsid w:val="00AC5B5F"/>
    <w:rsid w:val="00AC6561"/>
    <w:rsid w:val="00AC6BDE"/>
    <w:rsid w:val="00AD13DA"/>
    <w:rsid w:val="00AE1696"/>
    <w:rsid w:val="00AE260B"/>
    <w:rsid w:val="00AE2787"/>
    <w:rsid w:val="00AE40D7"/>
    <w:rsid w:val="00AE5008"/>
    <w:rsid w:val="00AF0A3B"/>
    <w:rsid w:val="00AF2275"/>
    <w:rsid w:val="00AF2356"/>
    <w:rsid w:val="00B03827"/>
    <w:rsid w:val="00B04520"/>
    <w:rsid w:val="00B04AC8"/>
    <w:rsid w:val="00B04B37"/>
    <w:rsid w:val="00B07931"/>
    <w:rsid w:val="00B07E14"/>
    <w:rsid w:val="00B131FE"/>
    <w:rsid w:val="00B133DA"/>
    <w:rsid w:val="00B16203"/>
    <w:rsid w:val="00B16B66"/>
    <w:rsid w:val="00B209AE"/>
    <w:rsid w:val="00B21460"/>
    <w:rsid w:val="00B21771"/>
    <w:rsid w:val="00B22169"/>
    <w:rsid w:val="00B238DE"/>
    <w:rsid w:val="00B30BAE"/>
    <w:rsid w:val="00B31AD1"/>
    <w:rsid w:val="00B31DF1"/>
    <w:rsid w:val="00B32146"/>
    <w:rsid w:val="00B32459"/>
    <w:rsid w:val="00B32923"/>
    <w:rsid w:val="00B333CB"/>
    <w:rsid w:val="00B412AE"/>
    <w:rsid w:val="00B45F9F"/>
    <w:rsid w:val="00B46987"/>
    <w:rsid w:val="00B53458"/>
    <w:rsid w:val="00B54554"/>
    <w:rsid w:val="00B5593F"/>
    <w:rsid w:val="00B561A9"/>
    <w:rsid w:val="00B565FD"/>
    <w:rsid w:val="00B60CF7"/>
    <w:rsid w:val="00B6298A"/>
    <w:rsid w:val="00B63396"/>
    <w:rsid w:val="00B6772A"/>
    <w:rsid w:val="00B75FA4"/>
    <w:rsid w:val="00B7604E"/>
    <w:rsid w:val="00B76709"/>
    <w:rsid w:val="00B76DC6"/>
    <w:rsid w:val="00B77E04"/>
    <w:rsid w:val="00B80533"/>
    <w:rsid w:val="00B86895"/>
    <w:rsid w:val="00B87070"/>
    <w:rsid w:val="00B87396"/>
    <w:rsid w:val="00B924EC"/>
    <w:rsid w:val="00B934D1"/>
    <w:rsid w:val="00B9475D"/>
    <w:rsid w:val="00B9781D"/>
    <w:rsid w:val="00B97864"/>
    <w:rsid w:val="00BA11D0"/>
    <w:rsid w:val="00BA490E"/>
    <w:rsid w:val="00BA4BB1"/>
    <w:rsid w:val="00BA545F"/>
    <w:rsid w:val="00BA62D7"/>
    <w:rsid w:val="00BA659C"/>
    <w:rsid w:val="00BB21C1"/>
    <w:rsid w:val="00BB30E8"/>
    <w:rsid w:val="00BB3D04"/>
    <w:rsid w:val="00BC090C"/>
    <w:rsid w:val="00BC15A2"/>
    <w:rsid w:val="00BC4C44"/>
    <w:rsid w:val="00BC4F11"/>
    <w:rsid w:val="00BC5497"/>
    <w:rsid w:val="00BC66E3"/>
    <w:rsid w:val="00BC761C"/>
    <w:rsid w:val="00BD01E2"/>
    <w:rsid w:val="00BD568F"/>
    <w:rsid w:val="00BD601D"/>
    <w:rsid w:val="00BE0414"/>
    <w:rsid w:val="00BE286D"/>
    <w:rsid w:val="00BE487B"/>
    <w:rsid w:val="00BE49F1"/>
    <w:rsid w:val="00BE6681"/>
    <w:rsid w:val="00BF168A"/>
    <w:rsid w:val="00BF1A8E"/>
    <w:rsid w:val="00BF2656"/>
    <w:rsid w:val="00BF2A23"/>
    <w:rsid w:val="00BF486F"/>
    <w:rsid w:val="00C02017"/>
    <w:rsid w:val="00C0736C"/>
    <w:rsid w:val="00C10519"/>
    <w:rsid w:val="00C16B31"/>
    <w:rsid w:val="00C23279"/>
    <w:rsid w:val="00C2399E"/>
    <w:rsid w:val="00C23B38"/>
    <w:rsid w:val="00C23BC6"/>
    <w:rsid w:val="00C31C95"/>
    <w:rsid w:val="00C3238A"/>
    <w:rsid w:val="00C3261F"/>
    <w:rsid w:val="00C3389F"/>
    <w:rsid w:val="00C34EEB"/>
    <w:rsid w:val="00C357EE"/>
    <w:rsid w:val="00C429B9"/>
    <w:rsid w:val="00C44767"/>
    <w:rsid w:val="00C450EB"/>
    <w:rsid w:val="00C469EF"/>
    <w:rsid w:val="00C50289"/>
    <w:rsid w:val="00C51A26"/>
    <w:rsid w:val="00C52785"/>
    <w:rsid w:val="00C53E40"/>
    <w:rsid w:val="00C5413D"/>
    <w:rsid w:val="00C54253"/>
    <w:rsid w:val="00C575BC"/>
    <w:rsid w:val="00C61263"/>
    <w:rsid w:val="00C612EB"/>
    <w:rsid w:val="00C61B6C"/>
    <w:rsid w:val="00C624B2"/>
    <w:rsid w:val="00C63CF6"/>
    <w:rsid w:val="00C73FF1"/>
    <w:rsid w:val="00C8315E"/>
    <w:rsid w:val="00C86D6C"/>
    <w:rsid w:val="00C90689"/>
    <w:rsid w:val="00C90BF8"/>
    <w:rsid w:val="00C95AF8"/>
    <w:rsid w:val="00C9780C"/>
    <w:rsid w:val="00CA05AA"/>
    <w:rsid w:val="00CA0EA1"/>
    <w:rsid w:val="00CA2C5F"/>
    <w:rsid w:val="00CA302F"/>
    <w:rsid w:val="00CA5D6D"/>
    <w:rsid w:val="00CB0191"/>
    <w:rsid w:val="00CB0A1C"/>
    <w:rsid w:val="00CB1971"/>
    <w:rsid w:val="00CB1A6D"/>
    <w:rsid w:val="00CB2981"/>
    <w:rsid w:val="00CB57AC"/>
    <w:rsid w:val="00CC3F5E"/>
    <w:rsid w:val="00CC722C"/>
    <w:rsid w:val="00CD0B2E"/>
    <w:rsid w:val="00CD28A2"/>
    <w:rsid w:val="00CD2DF9"/>
    <w:rsid w:val="00CD422B"/>
    <w:rsid w:val="00CD4BE5"/>
    <w:rsid w:val="00CD62C0"/>
    <w:rsid w:val="00CD64BD"/>
    <w:rsid w:val="00CD6997"/>
    <w:rsid w:val="00CE3479"/>
    <w:rsid w:val="00CF0FD8"/>
    <w:rsid w:val="00CF7F30"/>
    <w:rsid w:val="00D001F6"/>
    <w:rsid w:val="00D06CC3"/>
    <w:rsid w:val="00D07AB8"/>
    <w:rsid w:val="00D10267"/>
    <w:rsid w:val="00D155D5"/>
    <w:rsid w:val="00D17714"/>
    <w:rsid w:val="00D208AD"/>
    <w:rsid w:val="00D211F8"/>
    <w:rsid w:val="00D23663"/>
    <w:rsid w:val="00D260B5"/>
    <w:rsid w:val="00D2708B"/>
    <w:rsid w:val="00D3040B"/>
    <w:rsid w:val="00D30EC7"/>
    <w:rsid w:val="00D318DE"/>
    <w:rsid w:val="00D34EFE"/>
    <w:rsid w:val="00D364CC"/>
    <w:rsid w:val="00D36C42"/>
    <w:rsid w:val="00D36EFF"/>
    <w:rsid w:val="00D37980"/>
    <w:rsid w:val="00D41198"/>
    <w:rsid w:val="00D429EB"/>
    <w:rsid w:val="00D43E2D"/>
    <w:rsid w:val="00D43F3A"/>
    <w:rsid w:val="00D44CA0"/>
    <w:rsid w:val="00D45474"/>
    <w:rsid w:val="00D45F93"/>
    <w:rsid w:val="00D4756C"/>
    <w:rsid w:val="00D476C6"/>
    <w:rsid w:val="00D47A91"/>
    <w:rsid w:val="00D5101B"/>
    <w:rsid w:val="00D550A6"/>
    <w:rsid w:val="00D62BBE"/>
    <w:rsid w:val="00D644AB"/>
    <w:rsid w:val="00D657B0"/>
    <w:rsid w:val="00D6605F"/>
    <w:rsid w:val="00D678C0"/>
    <w:rsid w:val="00D67F07"/>
    <w:rsid w:val="00D713F0"/>
    <w:rsid w:val="00D75FE9"/>
    <w:rsid w:val="00D81260"/>
    <w:rsid w:val="00D81916"/>
    <w:rsid w:val="00D82A13"/>
    <w:rsid w:val="00D84C61"/>
    <w:rsid w:val="00D85306"/>
    <w:rsid w:val="00D86BC6"/>
    <w:rsid w:val="00D879B8"/>
    <w:rsid w:val="00D91F2C"/>
    <w:rsid w:val="00D93699"/>
    <w:rsid w:val="00D9408A"/>
    <w:rsid w:val="00D9472D"/>
    <w:rsid w:val="00DA1F32"/>
    <w:rsid w:val="00DA2E39"/>
    <w:rsid w:val="00DA3708"/>
    <w:rsid w:val="00DA3D20"/>
    <w:rsid w:val="00DB00CE"/>
    <w:rsid w:val="00DB2071"/>
    <w:rsid w:val="00DB21CD"/>
    <w:rsid w:val="00DB5C55"/>
    <w:rsid w:val="00DC115D"/>
    <w:rsid w:val="00DC3C3B"/>
    <w:rsid w:val="00DC619F"/>
    <w:rsid w:val="00DC6450"/>
    <w:rsid w:val="00DC6A1C"/>
    <w:rsid w:val="00DC73EE"/>
    <w:rsid w:val="00DD0C46"/>
    <w:rsid w:val="00DD2222"/>
    <w:rsid w:val="00DD3827"/>
    <w:rsid w:val="00DD5447"/>
    <w:rsid w:val="00DD7A37"/>
    <w:rsid w:val="00DE277E"/>
    <w:rsid w:val="00DE3A9C"/>
    <w:rsid w:val="00DE434C"/>
    <w:rsid w:val="00DF03B4"/>
    <w:rsid w:val="00DF08FC"/>
    <w:rsid w:val="00DF334B"/>
    <w:rsid w:val="00DF5C54"/>
    <w:rsid w:val="00DF7238"/>
    <w:rsid w:val="00E00F6A"/>
    <w:rsid w:val="00E11530"/>
    <w:rsid w:val="00E11C64"/>
    <w:rsid w:val="00E12D13"/>
    <w:rsid w:val="00E148C4"/>
    <w:rsid w:val="00E209D3"/>
    <w:rsid w:val="00E25624"/>
    <w:rsid w:val="00E35246"/>
    <w:rsid w:val="00E36174"/>
    <w:rsid w:val="00E422D0"/>
    <w:rsid w:val="00E44935"/>
    <w:rsid w:val="00E46247"/>
    <w:rsid w:val="00E4790A"/>
    <w:rsid w:val="00E515C3"/>
    <w:rsid w:val="00E5502A"/>
    <w:rsid w:val="00E56248"/>
    <w:rsid w:val="00E5649E"/>
    <w:rsid w:val="00E62194"/>
    <w:rsid w:val="00E62BDA"/>
    <w:rsid w:val="00E63128"/>
    <w:rsid w:val="00E63B96"/>
    <w:rsid w:val="00E6695A"/>
    <w:rsid w:val="00E66AF2"/>
    <w:rsid w:val="00E67475"/>
    <w:rsid w:val="00E67FC9"/>
    <w:rsid w:val="00E71A35"/>
    <w:rsid w:val="00E71E76"/>
    <w:rsid w:val="00E72428"/>
    <w:rsid w:val="00E73952"/>
    <w:rsid w:val="00E76BD3"/>
    <w:rsid w:val="00E81982"/>
    <w:rsid w:val="00E82BD4"/>
    <w:rsid w:val="00E8355A"/>
    <w:rsid w:val="00E85F75"/>
    <w:rsid w:val="00E87064"/>
    <w:rsid w:val="00E87E2E"/>
    <w:rsid w:val="00E90721"/>
    <w:rsid w:val="00E90ED9"/>
    <w:rsid w:val="00E91625"/>
    <w:rsid w:val="00E95302"/>
    <w:rsid w:val="00E967EF"/>
    <w:rsid w:val="00E968D2"/>
    <w:rsid w:val="00E96B16"/>
    <w:rsid w:val="00E974C3"/>
    <w:rsid w:val="00EB02DF"/>
    <w:rsid w:val="00EB4E39"/>
    <w:rsid w:val="00EB5630"/>
    <w:rsid w:val="00EB6692"/>
    <w:rsid w:val="00EC3205"/>
    <w:rsid w:val="00EC3D22"/>
    <w:rsid w:val="00EC6BE4"/>
    <w:rsid w:val="00ED256E"/>
    <w:rsid w:val="00ED4480"/>
    <w:rsid w:val="00ED4859"/>
    <w:rsid w:val="00EE2DD7"/>
    <w:rsid w:val="00EE3EE7"/>
    <w:rsid w:val="00EE5981"/>
    <w:rsid w:val="00EE7686"/>
    <w:rsid w:val="00EF43D2"/>
    <w:rsid w:val="00EF44C7"/>
    <w:rsid w:val="00EF5696"/>
    <w:rsid w:val="00EF7E97"/>
    <w:rsid w:val="00F00362"/>
    <w:rsid w:val="00F01F10"/>
    <w:rsid w:val="00F05525"/>
    <w:rsid w:val="00F1048A"/>
    <w:rsid w:val="00F1118E"/>
    <w:rsid w:val="00F14AF3"/>
    <w:rsid w:val="00F14DC1"/>
    <w:rsid w:val="00F167E1"/>
    <w:rsid w:val="00F20948"/>
    <w:rsid w:val="00F23214"/>
    <w:rsid w:val="00F23990"/>
    <w:rsid w:val="00F26BDA"/>
    <w:rsid w:val="00F317F6"/>
    <w:rsid w:val="00F329FA"/>
    <w:rsid w:val="00F36885"/>
    <w:rsid w:val="00F42BC5"/>
    <w:rsid w:val="00F43366"/>
    <w:rsid w:val="00F471F9"/>
    <w:rsid w:val="00F50E7D"/>
    <w:rsid w:val="00F530BE"/>
    <w:rsid w:val="00F56A07"/>
    <w:rsid w:val="00F6220E"/>
    <w:rsid w:val="00F6336B"/>
    <w:rsid w:val="00F72EF9"/>
    <w:rsid w:val="00F73300"/>
    <w:rsid w:val="00F764EB"/>
    <w:rsid w:val="00F80633"/>
    <w:rsid w:val="00F86876"/>
    <w:rsid w:val="00F87659"/>
    <w:rsid w:val="00F962AD"/>
    <w:rsid w:val="00FA07A3"/>
    <w:rsid w:val="00FA2617"/>
    <w:rsid w:val="00FA3157"/>
    <w:rsid w:val="00FA318E"/>
    <w:rsid w:val="00FA60B1"/>
    <w:rsid w:val="00FA74C1"/>
    <w:rsid w:val="00FA758D"/>
    <w:rsid w:val="00FA7EBB"/>
    <w:rsid w:val="00FB2BE7"/>
    <w:rsid w:val="00FB407F"/>
    <w:rsid w:val="00FB50B6"/>
    <w:rsid w:val="00FB6F9D"/>
    <w:rsid w:val="00FB74F7"/>
    <w:rsid w:val="00FB7D0D"/>
    <w:rsid w:val="00FC07C4"/>
    <w:rsid w:val="00FC14F3"/>
    <w:rsid w:val="00FC18FE"/>
    <w:rsid w:val="00FC1DBF"/>
    <w:rsid w:val="00FC2B49"/>
    <w:rsid w:val="00FC2EA2"/>
    <w:rsid w:val="00FC452A"/>
    <w:rsid w:val="00FC4B8E"/>
    <w:rsid w:val="00FC4DF6"/>
    <w:rsid w:val="00FC64CA"/>
    <w:rsid w:val="00FC7A41"/>
    <w:rsid w:val="00FC7A47"/>
    <w:rsid w:val="00FD029A"/>
    <w:rsid w:val="00FD35D7"/>
    <w:rsid w:val="00FD5113"/>
    <w:rsid w:val="00FD672E"/>
    <w:rsid w:val="00FE03ED"/>
    <w:rsid w:val="00FE06E0"/>
    <w:rsid w:val="00FE2820"/>
    <w:rsid w:val="00FE2D54"/>
    <w:rsid w:val="00FE3873"/>
    <w:rsid w:val="00FE73E3"/>
    <w:rsid w:val="00FE76FF"/>
    <w:rsid w:val="00FF1203"/>
    <w:rsid w:val="00FF1D1C"/>
    <w:rsid w:val="00FF2E3C"/>
    <w:rsid w:val="00FF3712"/>
    <w:rsid w:val="00FF3818"/>
    <w:rsid w:val="00FF4246"/>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l-PL" w:eastAsia="pl-PL"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sid w:val="002E6403"/>
    <w:pPr>
      <w:autoSpaceDE w:val="0"/>
      <w:autoSpaceDN w:val="0"/>
    </w:pPr>
    <w:rPr>
      <w:lang w:val="en-US" w:eastAsia="en-US"/>
    </w:rPr>
  </w:style>
  <w:style w:type="paragraph" w:styleId="Nagwek1">
    <w:name w:val="heading 1"/>
    <w:basedOn w:val="Normalny"/>
    <w:next w:val="Normalny"/>
    <w:qFormat/>
    <w:rsid w:val="005903BC"/>
    <w:pPr>
      <w:keepNext/>
      <w:numPr>
        <w:numId w:val="11"/>
      </w:numPr>
      <w:spacing w:before="240" w:after="120"/>
      <w:jc w:val="center"/>
      <w:outlineLvl w:val="0"/>
    </w:pPr>
    <w:rPr>
      <w:rFonts w:asciiTheme="minorHAnsi" w:hAnsiTheme="minorHAnsi"/>
      <w:b/>
      <w:smallCaps/>
      <w:spacing w:val="-6"/>
      <w:kern w:val="28"/>
      <w:sz w:val="22"/>
    </w:rPr>
  </w:style>
  <w:style w:type="paragraph" w:styleId="Nagwek2">
    <w:name w:val="heading 2"/>
    <w:basedOn w:val="Normalny"/>
    <w:next w:val="Normalny"/>
    <w:qFormat/>
    <w:rsid w:val="00D41198"/>
    <w:pPr>
      <w:keepNext/>
      <w:numPr>
        <w:ilvl w:val="1"/>
        <w:numId w:val="11"/>
      </w:numPr>
      <w:spacing w:before="120" w:after="60"/>
      <w:ind w:left="578" w:hanging="578"/>
      <w:outlineLvl w:val="1"/>
    </w:pPr>
    <w:rPr>
      <w:rFonts w:ascii="Calibri" w:hAnsi="Calibri"/>
      <w:b/>
      <w:iCs/>
      <w:smallCaps/>
    </w:rPr>
  </w:style>
  <w:style w:type="paragraph" w:styleId="Nagwek3">
    <w:name w:val="heading 3"/>
    <w:basedOn w:val="Normalny"/>
    <w:next w:val="Normalny"/>
    <w:qFormat/>
    <w:rsid w:val="007900E1"/>
    <w:pPr>
      <w:keepNext/>
      <w:numPr>
        <w:ilvl w:val="2"/>
        <w:numId w:val="11"/>
      </w:numPr>
      <w:outlineLvl w:val="2"/>
    </w:pPr>
    <w:rPr>
      <w:i/>
      <w:iCs/>
    </w:rPr>
  </w:style>
  <w:style w:type="paragraph" w:styleId="Nagwek4">
    <w:name w:val="heading 4"/>
    <w:basedOn w:val="Normalny"/>
    <w:next w:val="Normalny"/>
    <w:qFormat/>
    <w:rsid w:val="007900E1"/>
    <w:pPr>
      <w:keepNext/>
      <w:numPr>
        <w:ilvl w:val="3"/>
        <w:numId w:val="11"/>
      </w:numPr>
      <w:spacing w:before="240" w:after="60"/>
      <w:outlineLvl w:val="3"/>
    </w:pPr>
    <w:rPr>
      <w:i/>
      <w:iCs/>
      <w:sz w:val="18"/>
      <w:szCs w:val="18"/>
    </w:rPr>
  </w:style>
  <w:style w:type="paragraph" w:styleId="Nagwek5">
    <w:name w:val="heading 5"/>
    <w:basedOn w:val="Normalny"/>
    <w:next w:val="Normalny"/>
    <w:qFormat/>
    <w:rsid w:val="007900E1"/>
    <w:pPr>
      <w:numPr>
        <w:ilvl w:val="4"/>
        <w:numId w:val="11"/>
      </w:numPr>
      <w:spacing w:before="240" w:after="60"/>
      <w:outlineLvl w:val="4"/>
    </w:pPr>
    <w:rPr>
      <w:sz w:val="18"/>
      <w:szCs w:val="18"/>
    </w:rPr>
  </w:style>
  <w:style w:type="paragraph" w:styleId="Nagwek6">
    <w:name w:val="heading 6"/>
    <w:basedOn w:val="Normalny"/>
    <w:next w:val="Normalny"/>
    <w:qFormat/>
    <w:rsid w:val="007900E1"/>
    <w:pPr>
      <w:numPr>
        <w:ilvl w:val="5"/>
        <w:numId w:val="11"/>
      </w:numPr>
      <w:spacing w:before="240" w:after="60"/>
      <w:outlineLvl w:val="5"/>
    </w:pPr>
    <w:rPr>
      <w:i/>
      <w:iCs/>
      <w:sz w:val="16"/>
      <w:szCs w:val="16"/>
    </w:rPr>
  </w:style>
  <w:style w:type="paragraph" w:styleId="Nagwek7">
    <w:name w:val="heading 7"/>
    <w:basedOn w:val="Normalny"/>
    <w:next w:val="Normalny"/>
    <w:qFormat/>
    <w:rsid w:val="007900E1"/>
    <w:pPr>
      <w:numPr>
        <w:ilvl w:val="6"/>
        <w:numId w:val="11"/>
      </w:numPr>
      <w:spacing w:before="240" w:after="60"/>
      <w:outlineLvl w:val="6"/>
    </w:pPr>
    <w:rPr>
      <w:sz w:val="16"/>
      <w:szCs w:val="16"/>
    </w:rPr>
  </w:style>
  <w:style w:type="paragraph" w:styleId="Nagwek8">
    <w:name w:val="heading 8"/>
    <w:basedOn w:val="Normalny"/>
    <w:next w:val="Normalny"/>
    <w:qFormat/>
    <w:rsid w:val="007900E1"/>
    <w:pPr>
      <w:numPr>
        <w:ilvl w:val="7"/>
        <w:numId w:val="11"/>
      </w:numPr>
      <w:spacing w:before="240" w:after="60"/>
      <w:outlineLvl w:val="7"/>
    </w:pPr>
    <w:rPr>
      <w:i/>
      <w:iCs/>
      <w:sz w:val="16"/>
      <w:szCs w:val="16"/>
    </w:rPr>
  </w:style>
  <w:style w:type="paragraph" w:styleId="Nagwek9">
    <w:name w:val="heading 9"/>
    <w:basedOn w:val="Normalny"/>
    <w:next w:val="Normalny"/>
    <w:qFormat/>
    <w:rsid w:val="007900E1"/>
    <w:pPr>
      <w:numPr>
        <w:ilvl w:val="8"/>
        <w:numId w:val="11"/>
      </w:numPr>
      <w:spacing w:before="240" w:after="60"/>
      <w:outlineLvl w:val="8"/>
    </w:pPr>
    <w:rPr>
      <w:sz w:val="16"/>
      <w:szCs w:val="1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References">
    <w:name w:val="References"/>
    <w:basedOn w:val="Normalny"/>
    <w:rsid w:val="00AE1696"/>
    <w:pPr>
      <w:numPr>
        <w:numId w:val="13"/>
      </w:numPr>
      <w:tabs>
        <w:tab w:val="clear" w:pos="360"/>
        <w:tab w:val="num" w:pos="426"/>
      </w:tabs>
      <w:ind w:left="426" w:hanging="426"/>
      <w:jc w:val="both"/>
    </w:pPr>
    <w:rPr>
      <w:rFonts w:asciiTheme="minorHAnsi" w:hAnsiTheme="minorHAnsi"/>
      <w:spacing w:val="-6"/>
      <w:szCs w:val="16"/>
    </w:rPr>
  </w:style>
  <w:style w:type="paragraph" w:customStyle="1" w:styleId="Abstract">
    <w:name w:val="Abstract"/>
    <w:basedOn w:val="Normalny"/>
    <w:next w:val="Normalny"/>
    <w:rsid w:val="00836A85"/>
    <w:pPr>
      <w:pBdr>
        <w:top w:val="single" w:sz="4" w:space="3" w:color="auto"/>
      </w:pBdr>
      <w:spacing w:after="80"/>
      <w:ind w:left="142" w:right="142"/>
      <w:mirrorIndents/>
      <w:jc w:val="both"/>
    </w:pPr>
    <w:rPr>
      <w:rFonts w:asciiTheme="minorHAnsi" w:hAnsiTheme="minorHAnsi"/>
      <w:bCs/>
      <w:spacing w:val="-10"/>
      <w:szCs w:val="18"/>
    </w:rPr>
  </w:style>
  <w:style w:type="paragraph" w:customStyle="1" w:styleId="Tytu1">
    <w:name w:val="Tytuł1"/>
    <w:basedOn w:val="Normalny"/>
    <w:next w:val="Normalny"/>
    <w:rsid w:val="0037706D"/>
    <w:pPr>
      <w:framePr w:w="7371" w:hSpace="170" w:vSpace="187" w:wrap="notBeside" w:hAnchor="page" w:xAlign="center" w:y="1"/>
      <w:spacing w:before="360" w:after="240"/>
      <w:jc w:val="center"/>
    </w:pPr>
    <w:rPr>
      <w:b/>
      <w:smallCaps/>
      <w:sz w:val="22"/>
      <w:szCs w:val="22"/>
    </w:rPr>
  </w:style>
  <w:style w:type="paragraph" w:styleId="Tekstpodstawowywcity">
    <w:name w:val="Body Text Indent"/>
    <w:basedOn w:val="Normalny"/>
    <w:link w:val="TekstpodstawowywcityZnak"/>
    <w:rsid w:val="007900E1"/>
    <w:pPr>
      <w:ind w:left="630" w:hanging="630"/>
    </w:pPr>
  </w:style>
  <w:style w:type="paragraph" w:customStyle="1" w:styleId="Equation">
    <w:name w:val="Equation"/>
    <w:basedOn w:val="Normalny"/>
    <w:next w:val="Normalny"/>
    <w:rsid w:val="006D4B1C"/>
    <w:pPr>
      <w:widowControl w:val="0"/>
      <w:jc w:val="right"/>
    </w:pPr>
    <w:rPr>
      <w:rFonts w:asciiTheme="minorHAnsi" w:hAnsiTheme="minorHAnsi"/>
      <w:sz w:val="16"/>
    </w:rPr>
  </w:style>
  <w:style w:type="paragraph" w:customStyle="1" w:styleId="FigureCaption">
    <w:name w:val="Figure Caption"/>
    <w:basedOn w:val="Normalny"/>
    <w:link w:val="FigureCaptionChar"/>
    <w:rsid w:val="00836A85"/>
    <w:pPr>
      <w:spacing w:before="60" w:after="60"/>
      <w:jc w:val="both"/>
    </w:pPr>
    <w:rPr>
      <w:rFonts w:asciiTheme="minorHAnsi" w:hAnsiTheme="minorHAnsi"/>
      <w:b/>
      <w:szCs w:val="16"/>
    </w:rPr>
  </w:style>
  <w:style w:type="character" w:styleId="UyteHipercze">
    <w:name w:val="FollowedHyperlink"/>
    <w:rsid w:val="007900E1"/>
    <w:rPr>
      <w:color w:val="800080"/>
      <w:u w:val="single"/>
    </w:rPr>
  </w:style>
  <w:style w:type="paragraph" w:styleId="Stopka">
    <w:name w:val="footer"/>
    <w:basedOn w:val="Normalny"/>
    <w:link w:val="StopkaZnak"/>
    <w:uiPriority w:val="99"/>
    <w:rsid w:val="00B31DF1"/>
    <w:pPr>
      <w:tabs>
        <w:tab w:val="center" w:pos="4320"/>
        <w:tab w:val="right" w:pos="8640"/>
      </w:tabs>
      <w:spacing w:before="60"/>
    </w:pPr>
    <w:rPr>
      <w:rFonts w:asciiTheme="minorHAnsi" w:hAnsiTheme="minorHAnsi"/>
      <w:spacing w:val="-12"/>
      <w:sz w:val="16"/>
    </w:rPr>
  </w:style>
  <w:style w:type="character" w:styleId="Odwoanieprzypisudolnego">
    <w:name w:val="footnote reference"/>
    <w:semiHidden/>
    <w:rsid w:val="00F317F6"/>
    <w:rPr>
      <w:rFonts w:asciiTheme="minorHAnsi" w:hAnsiTheme="minorHAnsi"/>
      <w:b/>
      <w:sz w:val="16"/>
      <w:vertAlign w:val="superscript"/>
    </w:rPr>
  </w:style>
  <w:style w:type="paragraph" w:styleId="Tekstprzypisudolnego">
    <w:name w:val="footnote text"/>
    <w:basedOn w:val="Normalny"/>
    <w:semiHidden/>
    <w:rsid w:val="00DB5C55"/>
    <w:pPr>
      <w:spacing w:line="140" w:lineRule="exact"/>
      <w:ind w:left="85" w:hanging="85"/>
      <w:jc w:val="both"/>
    </w:pPr>
    <w:rPr>
      <w:rFonts w:ascii="Oswald Medium" w:hAnsi="Oswald Medium"/>
      <w:sz w:val="12"/>
      <w:szCs w:val="16"/>
    </w:rPr>
  </w:style>
  <w:style w:type="paragraph" w:styleId="Nagwek">
    <w:name w:val="header"/>
    <w:basedOn w:val="Normalny"/>
    <w:link w:val="NagwekZnak"/>
    <w:rsid w:val="001C7602"/>
    <w:pPr>
      <w:tabs>
        <w:tab w:val="center" w:pos="4536"/>
        <w:tab w:val="right" w:pos="9072"/>
      </w:tabs>
      <w:spacing w:line="240" w:lineRule="exact"/>
    </w:pPr>
    <w:rPr>
      <w:rFonts w:asciiTheme="minorHAnsi" w:hAnsiTheme="minorHAnsi"/>
      <w:b/>
      <w:sz w:val="12"/>
    </w:rPr>
  </w:style>
  <w:style w:type="character" w:styleId="Hipercze">
    <w:name w:val="Hyperlink"/>
    <w:rsid w:val="007900E1"/>
    <w:rPr>
      <w:color w:val="0000FF"/>
      <w:u w:val="single"/>
    </w:rPr>
  </w:style>
  <w:style w:type="paragraph" w:customStyle="1" w:styleId="IndexTerms">
    <w:name w:val="IndexTerms"/>
    <w:basedOn w:val="Normalny"/>
    <w:next w:val="Normalny"/>
    <w:rsid w:val="007900E1"/>
    <w:pPr>
      <w:ind w:firstLine="202"/>
      <w:jc w:val="both"/>
    </w:pPr>
    <w:rPr>
      <w:b/>
      <w:bCs/>
      <w:sz w:val="18"/>
      <w:szCs w:val="18"/>
    </w:rPr>
  </w:style>
  <w:style w:type="character" w:customStyle="1" w:styleId="MemberType">
    <w:name w:val="MemberType"/>
    <w:rsid w:val="007900E1"/>
    <w:rPr>
      <w:rFonts w:ascii="Times New Roman" w:hAnsi="Times New Roman" w:cs="Times New Roman"/>
      <w:i/>
      <w:iCs/>
      <w:sz w:val="22"/>
      <w:szCs w:val="22"/>
    </w:rPr>
  </w:style>
  <w:style w:type="paragraph" w:customStyle="1" w:styleId="ReferenceHead">
    <w:name w:val="Reference Head"/>
    <w:basedOn w:val="Nagwek1"/>
    <w:rsid w:val="004E1D9D"/>
    <w:pPr>
      <w:numPr>
        <w:numId w:val="0"/>
      </w:numPr>
    </w:pPr>
  </w:style>
  <w:style w:type="paragraph" w:customStyle="1" w:styleId="TableTitle">
    <w:name w:val="Table Title"/>
    <w:basedOn w:val="Normalny"/>
    <w:rsid w:val="00836A85"/>
    <w:rPr>
      <w:rFonts w:asciiTheme="minorHAnsi" w:hAnsiTheme="minorHAnsi"/>
      <w:b/>
      <w:szCs w:val="16"/>
    </w:rPr>
  </w:style>
  <w:style w:type="paragraph" w:customStyle="1" w:styleId="Text">
    <w:name w:val="Text"/>
    <w:basedOn w:val="Normalny"/>
    <w:link w:val="TextZnak"/>
    <w:rsid w:val="00836A85"/>
    <w:pPr>
      <w:widowControl w:val="0"/>
      <w:ind w:firstLine="227"/>
      <w:jc w:val="both"/>
    </w:pPr>
    <w:rPr>
      <w:rFonts w:asciiTheme="minorHAnsi" w:hAnsiTheme="minorHAnsi"/>
      <w:spacing w:val="-6"/>
      <w:lang w:val="pl-PL"/>
    </w:rPr>
  </w:style>
  <w:style w:type="paragraph" w:styleId="Tytu">
    <w:name w:val="Title"/>
    <w:basedOn w:val="Normalny"/>
    <w:next w:val="Normalny"/>
    <w:link w:val="TytuZnak"/>
    <w:rsid w:val="00F317F6"/>
    <w:pPr>
      <w:spacing w:before="360" w:after="240"/>
      <w:contextualSpacing/>
      <w:jc w:val="center"/>
    </w:pPr>
    <w:rPr>
      <w:rFonts w:asciiTheme="minorHAnsi" w:eastAsiaTheme="majorEastAsia" w:hAnsiTheme="minorHAnsi" w:cstheme="majorBidi"/>
      <w:b/>
      <w:smallCaps/>
      <w:kern w:val="28"/>
      <w:sz w:val="28"/>
      <w:szCs w:val="52"/>
    </w:rPr>
  </w:style>
  <w:style w:type="table" w:styleId="Tabela-Siatka">
    <w:name w:val="Table Grid"/>
    <w:basedOn w:val="Standardowy"/>
    <w:rsid w:val="00453D4C"/>
    <w:pPr>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umerstrony">
    <w:name w:val="page number"/>
    <w:basedOn w:val="Domylnaczcionkaakapitu"/>
    <w:rsid w:val="008B4ACB"/>
  </w:style>
  <w:style w:type="character" w:customStyle="1" w:styleId="NagwekZnak">
    <w:name w:val="Nagłówek Znak"/>
    <w:basedOn w:val="Domylnaczcionkaakapitu"/>
    <w:link w:val="Nagwek"/>
    <w:rsid w:val="001C7602"/>
    <w:rPr>
      <w:rFonts w:asciiTheme="minorHAnsi" w:hAnsiTheme="minorHAnsi"/>
      <w:b/>
      <w:sz w:val="12"/>
      <w:lang w:val="en-US" w:eastAsia="en-US"/>
    </w:rPr>
  </w:style>
  <w:style w:type="character" w:customStyle="1" w:styleId="longtext">
    <w:name w:val="long_text"/>
    <w:basedOn w:val="Domylnaczcionkaakapitu"/>
    <w:rsid w:val="003D6D82"/>
  </w:style>
  <w:style w:type="character" w:customStyle="1" w:styleId="FigureCaptionChar">
    <w:name w:val="Figure Caption Char"/>
    <w:link w:val="FigureCaption"/>
    <w:rsid w:val="00836A85"/>
    <w:rPr>
      <w:rFonts w:asciiTheme="minorHAnsi" w:hAnsiTheme="minorHAnsi"/>
      <w:b/>
      <w:szCs w:val="16"/>
      <w:lang w:val="en-US" w:eastAsia="en-US"/>
    </w:rPr>
  </w:style>
  <w:style w:type="paragraph" w:styleId="Tekstdymka">
    <w:name w:val="Balloon Text"/>
    <w:basedOn w:val="Normalny"/>
    <w:link w:val="TekstdymkaZnak"/>
    <w:rsid w:val="002076DB"/>
    <w:rPr>
      <w:rFonts w:ascii="Tahoma" w:hAnsi="Tahoma" w:cs="Tahoma"/>
      <w:sz w:val="16"/>
      <w:szCs w:val="16"/>
    </w:rPr>
  </w:style>
  <w:style w:type="character" w:customStyle="1" w:styleId="TekstdymkaZnak">
    <w:name w:val="Tekst dymka Znak"/>
    <w:link w:val="Tekstdymka"/>
    <w:rsid w:val="002076DB"/>
    <w:rPr>
      <w:rFonts w:ascii="Tahoma" w:hAnsi="Tahoma" w:cs="Tahoma"/>
      <w:sz w:val="16"/>
      <w:szCs w:val="16"/>
      <w:lang w:val="en-US" w:eastAsia="en-US"/>
    </w:rPr>
  </w:style>
  <w:style w:type="paragraph" w:customStyle="1" w:styleId="Autors">
    <w:name w:val="Autors"/>
    <w:basedOn w:val="Tytu1"/>
    <w:rsid w:val="005903BC"/>
    <w:pPr>
      <w:framePr w:w="0" w:hSpace="0" w:vSpace="0" w:wrap="auto" w:hAnchor="text" w:xAlign="left" w:yAlign="inline"/>
      <w:jc w:val="left"/>
    </w:pPr>
    <w:rPr>
      <w:rFonts w:asciiTheme="minorHAnsi" w:hAnsiTheme="minorHAnsi"/>
      <w:b w:val="0"/>
      <w:smallCaps w:val="0"/>
      <w:spacing w:val="-6"/>
      <w:sz w:val="20"/>
    </w:rPr>
  </w:style>
  <w:style w:type="paragraph" w:customStyle="1" w:styleId="IndexTerms0">
    <w:name w:val="Index Terms"/>
    <w:basedOn w:val="Abstract"/>
    <w:rsid w:val="0026550E"/>
    <w:pPr>
      <w:pBdr>
        <w:top w:val="none" w:sz="0" w:space="0" w:color="auto"/>
        <w:bottom w:val="single" w:sz="4" w:space="3" w:color="auto"/>
      </w:pBdr>
      <w:spacing w:after="60"/>
    </w:pPr>
    <w:rPr>
      <w:iCs/>
    </w:rPr>
  </w:style>
  <w:style w:type="paragraph" w:customStyle="1" w:styleId="StylAutorsPogrubienieIndeksgrny">
    <w:name w:val="Styl Autors + Pogrubienie Indeks górny"/>
    <w:basedOn w:val="Autors"/>
    <w:rsid w:val="001C6406"/>
    <w:rPr>
      <w:bCs/>
      <w:vertAlign w:val="superscript"/>
    </w:rPr>
  </w:style>
  <w:style w:type="paragraph" w:customStyle="1" w:styleId="Affiliation">
    <w:name w:val="Affiliation"/>
    <w:basedOn w:val="Autors"/>
    <w:rsid w:val="007822B7"/>
    <w:pPr>
      <w:spacing w:before="0" w:after="0"/>
      <w:ind w:left="57" w:hanging="57"/>
    </w:pPr>
    <w:rPr>
      <w:iCs/>
      <w:spacing w:val="-10"/>
      <w:sz w:val="18"/>
    </w:rPr>
  </w:style>
  <w:style w:type="paragraph" w:customStyle="1" w:styleId="CorrespondingAuthor">
    <w:name w:val="Corresponding Author"/>
    <w:basedOn w:val="Tytu1"/>
    <w:rsid w:val="007822B7"/>
    <w:pPr>
      <w:framePr w:w="0" w:hSpace="0" w:vSpace="0" w:wrap="auto" w:hAnchor="text" w:xAlign="left" w:yAlign="inline"/>
      <w:spacing w:before="0" w:after="120"/>
      <w:jc w:val="left"/>
    </w:pPr>
    <w:rPr>
      <w:rFonts w:asciiTheme="minorHAnsi" w:hAnsiTheme="minorHAnsi"/>
      <w:b w:val="0"/>
      <w:bCs/>
      <w:iCs/>
      <w:smallCaps w:val="0"/>
      <w:spacing w:val="-6"/>
      <w:sz w:val="18"/>
      <w:szCs w:val="20"/>
    </w:rPr>
  </w:style>
  <w:style w:type="character" w:customStyle="1" w:styleId="TekstpodstawowywcityZnak">
    <w:name w:val="Tekst podstawowy wcięty Znak"/>
    <w:basedOn w:val="Domylnaczcionkaakapitu"/>
    <w:link w:val="Tekstpodstawowywcity"/>
    <w:rsid w:val="008470F8"/>
    <w:rPr>
      <w:lang w:val="en-US" w:eastAsia="en-US"/>
    </w:rPr>
  </w:style>
  <w:style w:type="paragraph" w:customStyle="1" w:styleId="Introduction">
    <w:name w:val="Introduction"/>
    <w:basedOn w:val="Nagwek1"/>
    <w:qFormat/>
    <w:rsid w:val="00D208AD"/>
    <w:pPr>
      <w:numPr>
        <w:numId w:val="0"/>
      </w:numPr>
      <w:spacing w:line="200" w:lineRule="exact"/>
    </w:pPr>
    <w:rPr>
      <w:lang w:val="pl-PL"/>
    </w:rPr>
  </w:style>
  <w:style w:type="paragraph" w:styleId="Tekstprzypisukocowego">
    <w:name w:val="endnote text"/>
    <w:basedOn w:val="Normalny"/>
    <w:link w:val="TekstprzypisukocowegoZnak"/>
    <w:rsid w:val="007405BC"/>
  </w:style>
  <w:style w:type="character" w:customStyle="1" w:styleId="TekstprzypisukocowegoZnak">
    <w:name w:val="Tekst przypisu końcowego Znak"/>
    <w:basedOn w:val="Domylnaczcionkaakapitu"/>
    <w:link w:val="Tekstprzypisukocowego"/>
    <w:rsid w:val="007405BC"/>
    <w:rPr>
      <w:lang w:val="en-US" w:eastAsia="en-US"/>
    </w:rPr>
  </w:style>
  <w:style w:type="character" w:styleId="Odwoanieprzypisukocowego">
    <w:name w:val="endnote reference"/>
    <w:basedOn w:val="Domylnaczcionkaakapitu"/>
    <w:rsid w:val="007405BC"/>
    <w:rPr>
      <w:vertAlign w:val="superscript"/>
    </w:rPr>
  </w:style>
  <w:style w:type="paragraph" w:customStyle="1" w:styleId="Paragraph">
    <w:name w:val="Paragraph"/>
    <w:basedOn w:val="Normalny"/>
    <w:rsid w:val="00912C00"/>
    <w:pPr>
      <w:autoSpaceDE/>
      <w:autoSpaceDN/>
      <w:ind w:firstLine="284"/>
      <w:jc w:val="both"/>
    </w:pPr>
  </w:style>
  <w:style w:type="table" w:customStyle="1" w:styleId="Tabela-Siatka1">
    <w:name w:val="Tabela - Siatka1"/>
    <w:basedOn w:val="Standardowy"/>
    <w:next w:val="Tabela-Siatka"/>
    <w:rsid w:val="00912C00"/>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
    <w:name w:val="Figure"/>
    <w:basedOn w:val="FigureCaptionChar"/>
    <w:rsid w:val="006D4B1C"/>
    <w:rPr>
      <w:rFonts w:asciiTheme="minorHAnsi" w:hAnsiTheme="minorHAnsi"/>
      <w:b w:val="0"/>
      <w:i w:val="0"/>
      <w:caps w:val="0"/>
      <w:smallCaps w:val="0"/>
      <w:strike w:val="0"/>
      <w:dstrike w:val="0"/>
      <w:vanish w:val="0"/>
      <w:sz w:val="16"/>
      <w:szCs w:val="16"/>
      <w:vertAlign w:val="baseline"/>
      <w:lang w:val="en-US" w:eastAsia="en-US"/>
    </w:rPr>
  </w:style>
  <w:style w:type="paragraph" w:customStyle="1" w:styleId="Tekstwtabeli">
    <w:name w:val="Tekst w tabeli"/>
    <w:basedOn w:val="Normalny"/>
    <w:rsid w:val="00D62BBE"/>
    <w:pPr>
      <w:spacing w:line="180" w:lineRule="exact"/>
      <w:jc w:val="center"/>
    </w:pPr>
    <w:rPr>
      <w:rFonts w:asciiTheme="minorHAnsi" w:hAnsiTheme="minorHAnsi"/>
      <w:spacing w:val="-6"/>
      <w:sz w:val="14"/>
    </w:rPr>
  </w:style>
  <w:style w:type="character" w:customStyle="1" w:styleId="TytuZnak">
    <w:name w:val="Tytuł Znak"/>
    <w:basedOn w:val="Domylnaczcionkaakapitu"/>
    <w:link w:val="Tytu"/>
    <w:rsid w:val="00F317F6"/>
    <w:rPr>
      <w:rFonts w:asciiTheme="minorHAnsi" w:eastAsiaTheme="majorEastAsia" w:hAnsiTheme="minorHAnsi" w:cstheme="majorBidi"/>
      <w:b/>
      <w:smallCaps/>
      <w:kern w:val="28"/>
      <w:sz w:val="28"/>
      <w:szCs w:val="52"/>
      <w:lang w:val="en-US" w:eastAsia="en-US"/>
    </w:rPr>
  </w:style>
  <w:style w:type="character" w:customStyle="1" w:styleId="MTEquationSection">
    <w:name w:val="MTEquationSection"/>
    <w:basedOn w:val="Domylnaczcionkaakapitu"/>
    <w:rsid w:val="000A3FF3"/>
    <w:rPr>
      <w:vanish w:val="0"/>
      <w:color w:val="FF0000"/>
    </w:rPr>
  </w:style>
  <w:style w:type="paragraph" w:customStyle="1" w:styleId="MTDisplayEquation">
    <w:name w:val="MTDisplayEquation"/>
    <w:basedOn w:val="Text"/>
    <w:next w:val="Normalny"/>
    <w:link w:val="MTDisplayEquationZnak"/>
    <w:rsid w:val="000A3FF3"/>
    <w:pPr>
      <w:tabs>
        <w:tab w:val="center" w:pos="1760"/>
        <w:tab w:val="right" w:pos="3540"/>
      </w:tabs>
    </w:pPr>
  </w:style>
  <w:style w:type="character" w:customStyle="1" w:styleId="TextZnak">
    <w:name w:val="Text Znak"/>
    <w:basedOn w:val="Domylnaczcionkaakapitu"/>
    <w:link w:val="Text"/>
    <w:rsid w:val="00836A85"/>
    <w:rPr>
      <w:rFonts w:asciiTheme="minorHAnsi" w:hAnsiTheme="minorHAnsi"/>
      <w:spacing w:val="-6"/>
      <w:lang w:eastAsia="en-US"/>
    </w:rPr>
  </w:style>
  <w:style w:type="character" w:customStyle="1" w:styleId="MTDisplayEquationZnak">
    <w:name w:val="MTDisplayEquation Znak"/>
    <w:basedOn w:val="TextZnak"/>
    <w:link w:val="MTDisplayEquation"/>
    <w:rsid w:val="000A3FF3"/>
    <w:rPr>
      <w:rFonts w:ascii="Oswald Light" w:hAnsi="Oswald Light"/>
      <w:spacing w:val="-6"/>
      <w:sz w:val="16"/>
      <w:lang w:val="en-US" w:eastAsia="en-US"/>
    </w:rPr>
  </w:style>
  <w:style w:type="paragraph" w:customStyle="1" w:styleId="Acceptedreview">
    <w:name w:val="Accepted review"/>
    <w:basedOn w:val="CorrespondingAuthor"/>
    <w:rsid w:val="007822B7"/>
    <w:rPr>
      <w:b/>
      <w:bCs w:val="0"/>
      <w:iCs w:val="0"/>
    </w:rPr>
  </w:style>
  <w:style w:type="paragraph" w:customStyle="1" w:styleId="Articlecitationinformation">
    <w:name w:val="Article citation information:"/>
    <w:basedOn w:val="CorrespondingAuthor"/>
    <w:rsid w:val="007822B7"/>
    <w:pPr>
      <w:spacing w:after="0"/>
    </w:pPr>
    <w:rPr>
      <w:b/>
      <w:iCs w:val="0"/>
    </w:rPr>
  </w:style>
  <w:style w:type="paragraph" w:styleId="Listanumerowana">
    <w:name w:val="List Number"/>
    <w:basedOn w:val="Normalny"/>
    <w:rsid w:val="00836A85"/>
    <w:pPr>
      <w:numPr>
        <w:numId w:val="14"/>
      </w:numPr>
      <w:ind w:left="227" w:hanging="227"/>
      <w:contextualSpacing/>
      <w:jc w:val="both"/>
    </w:pPr>
    <w:rPr>
      <w:rFonts w:asciiTheme="minorHAnsi" w:hAnsiTheme="minorHAnsi"/>
      <w:spacing w:val="-6"/>
    </w:rPr>
  </w:style>
  <w:style w:type="paragraph" w:styleId="Listanumerowana2">
    <w:name w:val="List Number 2"/>
    <w:basedOn w:val="Normalny"/>
    <w:rsid w:val="00AE5008"/>
    <w:pPr>
      <w:numPr>
        <w:numId w:val="15"/>
      </w:numPr>
      <w:spacing w:line="180" w:lineRule="exact"/>
      <w:ind w:left="454" w:hanging="227"/>
      <w:contextualSpacing/>
      <w:jc w:val="both"/>
    </w:pPr>
    <w:rPr>
      <w:rFonts w:ascii="Oswald Light" w:hAnsi="Oswald Light"/>
      <w:sz w:val="16"/>
    </w:rPr>
  </w:style>
  <w:style w:type="character" w:styleId="Tekstzastpczy">
    <w:name w:val="Placeholder Text"/>
    <w:basedOn w:val="Domylnaczcionkaakapitu"/>
    <w:uiPriority w:val="99"/>
    <w:semiHidden/>
    <w:rsid w:val="00FC7A47"/>
    <w:rPr>
      <w:color w:val="808080"/>
    </w:rPr>
  </w:style>
  <w:style w:type="paragraph" w:customStyle="1" w:styleId="Tytupoangielsku">
    <w:name w:val="Tytuł po angielsku"/>
    <w:basedOn w:val="Text"/>
    <w:rsid w:val="00836A85"/>
    <w:pPr>
      <w:pBdr>
        <w:top w:val="single" w:sz="8" w:space="3" w:color="000000" w:themeColor="text1"/>
      </w:pBdr>
      <w:spacing w:before="120" w:after="60"/>
      <w:ind w:firstLine="0"/>
      <w:jc w:val="center"/>
    </w:pPr>
    <w:rPr>
      <w:b/>
      <w:bCs/>
      <w:smallCaps/>
      <w:color w:val="0000CC"/>
      <w:sz w:val="22"/>
    </w:rPr>
  </w:style>
  <w:style w:type="paragraph" w:customStyle="1" w:styleId="Streszczeniepoangielsku">
    <w:name w:val="Streszczenie po angielsku"/>
    <w:basedOn w:val="Text"/>
    <w:rsid w:val="00DC6450"/>
    <w:pPr>
      <w:pBdr>
        <w:bottom w:val="single" w:sz="8" w:space="4" w:color="000000" w:themeColor="text1"/>
      </w:pBdr>
      <w:ind w:firstLine="0"/>
    </w:pPr>
  </w:style>
  <w:style w:type="paragraph" w:customStyle="1" w:styleId="Sowakluczowepoangielsku">
    <w:name w:val="Słowa kluczowe po angielsku"/>
    <w:basedOn w:val="Text"/>
    <w:rsid w:val="00836A85"/>
    <w:pPr>
      <w:spacing w:before="40"/>
      <w:ind w:firstLine="0"/>
    </w:pPr>
    <w:rPr>
      <w:spacing w:val="0"/>
    </w:rPr>
  </w:style>
  <w:style w:type="character" w:customStyle="1" w:styleId="StopkaZnak">
    <w:name w:val="Stopka Znak"/>
    <w:basedOn w:val="Domylnaczcionkaakapitu"/>
    <w:link w:val="Stopka"/>
    <w:uiPriority w:val="99"/>
    <w:rsid w:val="006667A0"/>
    <w:rPr>
      <w:rFonts w:asciiTheme="minorHAnsi" w:hAnsiTheme="minorHAnsi"/>
      <w:spacing w:val="-12"/>
      <w:sz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7391693">
      <w:bodyDiv w:val="1"/>
      <w:marLeft w:val="0"/>
      <w:marRight w:val="0"/>
      <w:marTop w:val="0"/>
      <w:marBottom w:val="0"/>
      <w:divBdr>
        <w:top w:val="none" w:sz="0" w:space="0" w:color="auto"/>
        <w:left w:val="none" w:sz="0" w:space="0" w:color="auto"/>
        <w:bottom w:val="none" w:sz="0" w:space="0" w:color="auto"/>
        <w:right w:val="none" w:sz="0" w:space="0" w:color="auto"/>
      </w:divBdr>
      <w:divsChild>
        <w:div w:id="1736126594">
          <w:marLeft w:val="0"/>
          <w:marRight w:val="0"/>
          <w:marTop w:val="0"/>
          <w:marBottom w:val="0"/>
          <w:divBdr>
            <w:top w:val="none" w:sz="0" w:space="0" w:color="auto"/>
            <w:left w:val="none" w:sz="0" w:space="0" w:color="auto"/>
            <w:bottom w:val="none" w:sz="0" w:space="0" w:color="auto"/>
            <w:right w:val="none" w:sz="0" w:space="0" w:color="auto"/>
          </w:divBdr>
          <w:divsChild>
            <w:div w:id="191307310">
              <w:marLeft w:val="0"/>
              <w:marRight w:val="0"/>
              <w:marTop w:val="0"/>
              <w:marBottom w:val="0"/>
              <w:divBdr>
                <w:top w:val="none" w:sz="0" w:space="0" w:color="auto"/>
                <w:left w:val="none" w:sz="0" w:space="0" w:color="auto"/>
                <w:bottom w:val="none" w:sz="0" w:space="0" w:color="auto"/>
                <w:right w:val="none" w:sz="0" w:space="0" w:color="auto"/>
              </w:divBdr>
              <w:divsChild>
                <w:div w:id="332270346">
                  <w:marLeft w:val="0"/>
                  <w:marRight w:val="0"/>
                  <w:marTop w:val="0"/>
                  <w:marBottom w:val="0"/>
                  <w:divBdr>
                    <w:top w:val="none" w:sz="0" w:space="0" w:color="auto"/>
                    <w:left w:val="none" w:sz="0" w:space="0" w:color="auto"/>
                    <w:bottom w:val="none" w:sz="0" w:space="0" w:color="auto"/>
                    <w:right w:val="none" w:sz="0" w:space="0" w:color="auto"/>
                  </w:divBdr>
                  <w:divsChild>
                    <w:div w:id="760183961">
                      <w:marLeft w:val="0"/>
                      <w:marRight w:val="0"/>
                      <w:marTop w:val="0"/>
                      <w:marBottom w:val="0"/>
                      <w:divBdr>
                        <w:top w:val="none" w:sz="0" w:space="0" w:color="auto"/>
                        <w:left w:val="none" w:sz="0" w:space="0" w:color="auto"/>
                        <w:bottom w:val="none" w:sz="0" w:space="0" w:color="auto"/>
                        <w:right w:val="none" w:sz="0" w:space="0" w:color="auto"/>
                      </w:divBdr>
                      <w:divsChild>
                        <w:div w:id="1877423382">
                          <w:marLeft w:val="0"/>
                          <w:marRight w:val="0"/>
                          <w:marTop w:val="0"/>
                          <w:marBottom w:val="0"/>
                          <w:divBdr>
                            <w:top w:val="none" w:sz="0" w:space="0" w:color="auto"/>
                            <w:left w:val="none" w:sz="0" w:space="0" w:color="auto"/>
                            <w:bottom w:val="none" w:sz="0" w:space="0" w:color="auto"/>
                            <w:right w:val="none" w:sz="0" w:space="0" w:color="auto"/>
                          </w:divBdr>
                          <w:divsChild>
                            <w:div w:id="896666124">
                              <w:marLeft w:val="0"/>
                              <w:marRight w:val="0"/>
                              <w:marTop w:val="0"/>
                              <w:marBottom w:val="0"/>
                              <w:divBdr>
                                <w:top w:val="none" w:sz="0" w:space="0" w:color="auto"/>
                                <w:left w:val="none" w:sz="0" w:space="0" w:color="auto"/>
                                <w:bottom w:val="none" w:sz="0" w:space="0" w:color="auto"/>
                                <w:right w:val="none" w:sz="0" w:space="0" w:color="auto"/>
                              </w:divBdr>
                              <w:divsChild>
                                <w:div w:id="1619482638">
                                  <w:marLeft w:val="0"/>
                                  <w:marRight w:val="0"/>
                                  <w:marTop w:val="0"/>
                                  <w:marBottom w:val="0"/>
                                  <w:divBdr>
                                    <w:top w:val="none" w:sz="0" w:space="0" w:color="auto"/>
                                    <w:left w:val="none" w:sz="0" w:space="0" w:color="auto"/>
                                    <w:bottom w:val="none" w:sz="0" w:space="0" w:color="auto"/>
                                    <w:right w:val="none" w:sz="0" w:space="0" w:color="auto"/>
                                  </w:divBdr>
                                  <w:divsChild>
                                    <w:div w:id="196086567">
                                      <w:marLeft w:val="0"/>
                                      <w:marRight w:val="0"/>
                                      <w:marTop w:val="0"/>
                                      <w:marBottom w:val="0"/>
                                      <w:divBdr>
                                        <w:top w:val="none" w:sz="0" w:space="0" w:color="auto"/>
                                        <w:left w:val="none" w:sz="0" w:space="0" w:color="auto"/>
                                        <w:bottom w:val="none" w:sz="0" w:space="0" w:color="auto"/>
                                        <w:right w:val="none" w:sz="0" w:space="0" w:color="auto"/>
                                      </w:divBdr>
                                      <w:divsChild>
                                        <w:div w:id="1927377922">
                                          <w:marLeft w:val="0"/>
                                          <w:marRight w:val="0"/>
                                          <w:marTop w:val="0"/>
                                          <w:marBottom w:val="0"/>
                                          <w:divBdr>
                                            <w:top w:val="none" w:sz="0" w:space="0" w:color="auto"/>
                                            <w:left w:val="none" w:sz="0" w:space="0" w:color="auto"/>
                                            <w:bottom w:val="none" w:sz="0" w:space="0" w:color="auto"/>
                                            <w:right w:val="none" w:sz="0" w:space="0" w:color="auto"/>
                                          </w:divBdr>
                                          <w:divsChild>
                                            <w:div w:id="741220487">
                                              <w:marLeft w:val="0"/>
                                              <w:marRight w:val="0"/>
                                              <w:marTop w:val="0"/>
                                              <w:marBottom w:val="0"/>
                                              <w:divBdr>
                                                <w:top w:val="none" w:sz="0" w:space="0" w:color="auto"/>
                                                <w:left w:val="none" w:sz="0" w:space="0" w:color="auto"/>
                                                <w:bottom w:val="none" w:sz="0" w:space="0" w:color="auto"/>
                                                <w:right w:val="none" w:sz="0" w:space="0" w:color="auto"/>
                                              </w:divBdr>
                                              <w:divsChild>
                                                <w:div w:id="1514684205">
                                                  <w:marLeft w:val="0"/>
                                                  <w:marRight w:val="0"/>
                                                  <w:marTop w:val="0"/>
                                                  <w:marBottom w:val="0"/>
                                                  <w:divBdr>
                                                    <w:top w:val="none" w:sz="0" w:space="0" w:color="auto"/>
                                                    <w:left w:val="none" w:sz="0" w:space="0" w:color="auto"/>
                                                    <w:bottom w:val="none" w:sz="0" w:space="0" w:color="auto"/>
                                                    <w:right w:val="none" w:sz="0" w:space="0" w:color="auto"/>
                                                  </w:divBdr>
                                                  <w:divsChild>
                                                    <w:div w:id="2046325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78074391">
      <w:bodyDiv w:val="1"/>
      <w:marLeft w:val="0"/>
      <w:marRight w:val="0"/>
      <w:marTop w:val="0"/>
      <w:marBottom w:val="0"/>
      <w:divBdr>
        <w:top w:val="none" w:sz="0" w:space="0" w:color="auto"/>
        <w:left w:val="none" w:sz="0" w:space="0" w:color="auto"/>
        <w:bottom w:val="none" w:sz="0" w:space="0" w:color="auto"/>
        <w:right w:val="none" w:sz="0" w:space="0" w:color="auto"/>
      </w:divBdr>
      <w:divsChild>
        <w:div w:id="1453672408">
          <w:marLeft w:val="0"/>
          <w:marRight w:val="0"/>
          <w:marTop w:val="0"/>
          <w:marBottom w:val="0"/>
          <w:divBdr>
            <w:top w:val="none" w:sz="0" w:space="0" w:color="auto"/>
            <w:left w:val="none" w:sz="0" w:space="0" w:color="auto"/>
            <w:bottom w:val="none" w:sz="0" w:space="0" w:color="auto"/>
            <w:right w:val="none" w:sz="0" w:space="0" w:color="auto"/>
          </w:divBdr>
          <w:divsChild>
            <w:div w:id="1378823290">
              <w:marLeft w:val="0"/>
              <w:marRight w:val="0"/>
              <w:marTop w:val="0"/>
              <w:marBottom w:val="0"/>
              <w:divBdr>
                <w:top w:val="none" w:sz="0" w:space="0" w:color="auto"/>
                <w:left w:val="none" w:sz="0" w:space="0" w:color="auto"/>
                <w:bottom w:val="none" w:sz="0" w:space="0" w:color="auto"/>
                <w:right w:val="none" w:sz="0" w:space="0" w:color="auto"/>
              </w:divBdr>
              <w:divsChild>
                <w:div w:id="1666936638">
                  <w:marLeft w:val="0"/>
                  <w:marRight w:val="0"/>
                  <w:marTop w:val="0"/>
                  <w:marBottom w:val="0"/>
                  <w:divBdr>
                    <w:top w:val="none" w:sz="0" w:space="0" w:color="auto"/>
                    <w:left w:val="none" w:sz="0" w:space="0" w:color="auto"/>
                    <w:bottom w:val="none" w:sz="0" w:space="0" w:color="auto"/>
                    <w:right w:val="none" w:sz="0" w:space="0" w:color="auto"/>
                  </w:divBdr>
                  <w:divsChild>
                    <w:div w:id="472987447">
                      <w:marLeft w:val="0"/>
                      <w:marRight w:val="0"/>
                      <w:marTop w:val="0"/>
                      <w:marBottom w:val="0"/>
                      <w:divBdr>
                        <w:top w:val="none" w:sz="0" w:space="0" w:color="auto"/>
                        <w:left w:val="none" w:sz="0" w:space="0" w:color="auto"/>
                        <w:bottom w:val="none" w:sz="0" w:space="0" w:color="auto"/>
                        <w:right w:val="none" w:sz="0" w:space="0" w:color="auto"/>
                      </w:divBdr>
                      <w:divsChild>
                        <w:div w:id="792939166">
                          <w:marLeft w:val="0"/>
                          <w:marRight w:val="0"/>
                          <w:marTop w:val="0"/>
                          <w:marBottom w:val="0"/>
                          <w:divBdr>
                            <w:top w:val="none" w:sz="0" w:space="0" w:color="auto"/>
                            <w:left w:val="none" w:sz="0" w:space="0" w:color="auto"/>
                            <w:bottom w:val="none" w:sz="0" w:space="0" w:color="auto"/>
                            <w:right w:val="none" w:sz="0" w:space="0" w:color="auto"/>
                          </w:divBdr>
                          <w:divsChild>
                            <w:div w:id="526915350">
                              <w:marLeft w:val="0"/>
                              <w:marRight w:val="0"/>
                              <w:marTop w:val="0"/>
                              <w:marBottom w:val="0"/>
                              <w:divBdr>
                                <w:top w:val="none" w:sz="0" w:space="0" w:color="auto"/>
                                <w:left w:val="none" w:sz="0" w:space="0" w:color="auto"/>
                                <w:bottom w:val="none" w:sz="0" w:space="0" w:color="auto"/>
                                <w:right w:val="none" w:sz="0" w:space="0" w:color="auto"/>
                              </w:divBdr>
                              <w:divsChild>
                                <w:div w:id="2068255756">
                                  <w:marLeft w:val="0"/>
                                  <w:marRight w:val="0"/>
                                  <w:marTop w:val="0"/>
                                  <w:marBottom w:val="0"/>
                                  <w:divBdr>
                                    <w:top w:val="none" w:sz="0" w:space="0" w:color="auto"/>
                                    <w:left w:val="none" w:sz="0" w:space="0" w:color="auto"/>
                                    <w:bottom w:val="none" w:sz="0" w:space="0" w:color="auto"/>
                                    <w:right w:val="none" w:sz="0" w:space="0" w:color="auto"/>
                                  </w:divBdr>
                                  <w:divsChild>
                                    <w:div w:id="1401246982">
                                      <w:marLeft w:val="0"/>
                                      <w:marRight w:val="0"/>
                                      <w:marTop w:val="0"/>
                                      <w:marBottom w:val="0"/>
                                      <w:divBdr>
                                        <w:top w:val="none" w:sz="0" w:space="0" w:color="auto"/>
                                        <w:left w:val="none" w:sz="0" w:space="0" w:color="auto"/>
                                        <w:bottom w:val="none" w:sz="0" w:space="0" w:color="auto"/>
                                        <w:right w:val="none" w:sz="0" w:space="0" w:color="auto"/>
                                      </w:divBdr>
                                      <w:divsChild>
                                        <w:div w:id="121851842">
                                          <w:marLeft w:val="0"/>
                                          <w:marRight w:val="0"/>
                                          <w:marTop w:val="0"/>
                                          <w:marBottom w:val="0"/>
                                          <w:divBdr>
                                            <w:top w:val="none" w:sz="0" w:space="0" w:color="auto"/>
                                            <w:left w:val="none" w:sz="0" w:space="0" w:color="auto"/>
                                            <w:bottom w:val="none" w:sz="0" w:space="0" w:color="auto"/>
                                            <w:right w:val="none" w:sz="0" w:space="0" w:color="auto"/>
                                          </w:divBdr>
                                          <w:divsChild>
                                            <w:div w:id="1306743584">
                                              <w:marLeft w:val="0"/>
                                              <w:marRight w:val="0"/>
                                              <w:marTop w:val="0"/>
                                              <w:marBottom w:val="0"/>
                                              <w:divBdr>
                                                <w:top w:val="none" w:sz="0" w:space="0" w:color="auto"/>
                                                <w:left w:val="none" w:sz="0" w:space="0" w:color="auto"/>
                                                <w:bottom w:val="none" w:sz="0" w:space="0" w:color="auto"/>
                                                <w:right w:val="none" w:sz="0" w:space="0" w:color="auto"/>
                                              </w:divBdr>
                                              <w:divsChild>
                                                <w:div w:id="657154213">
                                                  <w:marLeft w:val="0"/>
                                                  <w:marRight w:val="0"/>
                                                  <w:marTop w:val="0"/>
                                                  <w:marBottom w:val="0"/>
                                                  <w:divBdr>
                                                    <w:top w:val="none" w:sz="0" w:space="0" w:color="auto"/>
                                                    <w:left w:val="none" w:sz="0" w:space="0" w:color="auto"/>
                                                    <w:bottom w:val="none" w:sz="0" w:space="0" w:color="auto"/>
                                                    <w:right w:val="none" w:sz="0" w:space="0" w:color="auto"/>
                                                  </w:divBdr>
                                                  <w:divsChild>
                                                    <w:div w:id="885992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10553688">
      <w:bodyDiv w:val="1"/>
      <w:marLeft w:val="0"/>
      <w:marRight w:val="0"/>
      <w:marTop w:val="0"/>
      <w:marBottom w:val="0"/>
      <w:divBdr>
        <w:top w:val="none" w:sz="0" w:space="0" w:color="auto"/>
        <w:left w:val="none" w:sz="0" w:space="0" w:color="auto"/>
        <w:bottom w:val="none" w:sz="0" w:space="0" w:color="auto"/>
        <w:right w:val="none" w:sz="0" w:space="0" w:color="auto"/>
      </w:divBdr>
      <w:divsChild>
        <w:div w:id="1504472687">
          <w:marLeft w:val="0"/>
          <w:marRight w:val="0"/>
          <w:marTop w:val="0"/>
          <w:marBottom w:val="0"/>
          <w:divBdr>
            <w:top w:val="none" w:sz="0" w:space="0" w:color="auto"/>
            <w:left w:val="none" w:sz="0" w:space="0" w:color="auto"/>
            <w:bottom w:val="none" w:sz="0" w:space="0" w:color="auto"/>
            <w:right w:val="none" w:sz="0" w:space="0" w:color="auto"/>
          </w:divBdr>
          <w:divsChild>
            <w:div w:id="1718429154">
              <w:marLeft w:val="0"/>
              <w:marRight w:val="0"/>
              <w:marTop w:val="0"/>
              <w:marBottom w:val="0"/>
              <w:divBdr>
                <w:top w:val="none" w:sz="0" w:space="0" w:color="auto"/>
                <w:left w:val="none" w:sz="0" w:space="0" w:color="auto"/>
                <w:bottom w:val="none" w:sz="0" w:space="0" w:color="auto"/>
                <w:right w:val="none" w:sz="0" w:space="0" w:color="auto"/>
              </w:divBdr>
              <w:divsChild>
                <w:div w:id="235215680">
                  <w:marLeft w:val="0"/>
                  <w:marRight w:val="0"/>
                  <w:marTop w:val="0"/>
                  <w:marBottom w:val="0"/>
                  <w:divBdr>
                    <w:top w:val="none" w:sz="0" w:space="0" w:color="auto"/>
                    <w:left w:val="none" w:sz="0" w:space="0" w:color="auto"/>
                    <w:bottom w:val="none" w:sz="0" w:space="0" w:color="auto"/>
                    <w:right w:val="none" w:sz="0" w:space="0" w:color="auto"/>
                  </w:divBdr>
                  <w:divsChild>
                    <w:div w:id="792869108">
                      <w:marLeft w:val="0"/>
                      <w:marRight w:val="0"/>
                      <w:marTop w:val="0"/>
                      <w:marBottom w:val="0"/>
                      <w:divBdr>
                        <w:top w:val="none" w:sz="0" w:space="0" w:color="auto"/>
                        <w:left w:val="none" w:sz="0" w:space="0" w:color="auto"/>
                        <w:bottom w:val="none" w:sz="0" w:space="0" w:color="auto"/>
                        <w:right w:val="none" w:sz="0" w:space="0" w:color="auto"/>
                      </w:divBdr>
                      <w:divsChild>
                        <w:div w:id="347172593">
                          <w:marLeft w:val="0"/>
                          <w:marRight w:val="0"/>
                          <w:marTop w:val="0"/>
                          <w:marBottom w:val="0"/>
                          <w:divBdr>
                            <w:top w:val="none" w:sz="0" w:space="0" w:color="auto"/>
                            <w:left w:val="none" w:sz="0" w:space="0" w:color="auto"/>
                            <w:bottom w:val="none" w:sz="0" w:space="0" w:color="auto"/>
                            <w:right w:val="none" w:sz="0" w:space="0" w:color="auto"/>
                          </w:divBdr>
                          <w:divsChild>
                            <w:div w:id="693925990">
                              <w:marLeft w:val="0"/>
                              <w:marRight w:val="0"/>
                              <w:marTop w:val="0"/>
                              <w:marBottom w:val="0"/>
                              <w:divBdr>
                                <w:top w:val="none" w:sz="0" w:space="0" w:color="auto"/>
                                <w:left w:val="none" w:sz="0" w:space="0" w:color="auto"/>
                                <w:bottom w:val="none" w:sz="0" w:space="0" w:color="auto"/>
                                <w:right w:val="none" w:sz="0" w:space="0" w:color="auto"/>
                              </w:divBdr>
                              <w:divsChild>
                                <w:div w:id="1890334181">
                                  <w:marLeft w:val="0"/>
                                  <w:marRight w:val="0"/>
                                  <w:marTop w:val="0"/>
                                  <w:marBottom w:val="0"/>
                                  <w:divBdr>
                                    <w:top w:val="none" w:sz="0" w:space="0" w:color="auto"/>
                                    <w:left w:val="none" w:sz="0" w:space="0" w:color="auto"/>
                                    <w:bottom w:val="none" w:sz="0" w:space="0" w:color="auto"/>
                                    <w:right w:val="none" w:sz="0" w:space="0" w:color="auto"/>
                                  </w:divBdr>
                                  <w:divsChild>
                                    <w:div w:id="407581682">
                                      <w:marLeft w:val="0"/>
                                      <w:marRight w:val="0"/>
                                      <w:marTop w:val="0"/>
                                      <w:marBottom w:val="0"/>
                                      <w:divBdr>
                                        <w:top w:val="none" w:sz="0" w:space="0" w:color="auto"/>
                                        <w:left w:val="none" w:sz="0" w:space="0" w:color="auto"/>
                                        <w:bottom w:val="none" w:sz="0" w:space="0" w:color="auto"/>
                                        <w:right w:val="none" w:sz="0" w:space="0" w:color="auto"/>
                                      </w:divBdr>
                                      <w:divsChild>
                                        <w:div w:id="1535657569">
                                          <w:marLeft w:val="0"/>
                                          <w:marRight w:val="0"/>
                                          <w:marTop w:val="0"/>
                                          <w:marBottom w:val="0"/>
                                          <w:divBdr>
                                            <w:top w:val="none" w:sz="0" w:space="0" w:color="auto"/>
                                            <w:left w:val="none" w:sz="0" w:space="0" w:color="auto"/>
                                            <w:bottom w:val="none" w:sz="0" w:space="0" w:color="auto"/>
                                            <w:right w:val="none" w:sz="0" w:space="0" w:color="auto"/>
                                          </w:divBdr>
                                          <w:divsChild>
                                            <w:div w:id="1196312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342437">
      <w:bodyDiv w:val="1"/>
      <w:marLeft w:val="0"/>
      <w:marRight w:val="0"/>
      <w:marTop w:val="0"/>
      <w:marBottom w:val="0"/>
      <w:divBdr>
        <w:top w:val="none" w:sz="0" w:space="0" w:color="auto"/>
        <w:left w:val="none" w:sz="0" w:space="0" w:color="auto"/>
        <w:bottom w:val="none" w:sz="0" w:space="0" w:color="auto"/>
        <w:right w:val="none" w:sz="0" w:space="0" w:color="auto"/>
      </w:divBdr>
      <w:divsChild>
        <w:div w:id="399183575">
          <w:marLeft w:val="0"/>
          <w:marRight w:val="0"/>
          <w:marTop w:val="0"/>
          <w:marBottom w:val="0"/>
          <w:divBdr>
            <w:top w:val="none" w:sz="0" w:space="0" w:color="auto"/>
            <w:left w:val="none" w:sz="0" w:space="0" w:color="auto"/>
            <w:bottom w:val="none" w:sz="0" w:space="0" w:color="auto"/>
            <w:right w:val="none" w:sz="0" w:space="0" w:color="auto"/>
          </w:divBdr>
          <w:divsChild>
            <w:div w:id="575289565">
              <w:marLeft w:val="0"/>
              <w:marRight w:val="0"/>
              <w:marTop w:val="0"/>
              <w:marBottom w:val="0"/>
              <w:divBdr>
                <w:top w:val="none" w:sz="0" w:space="0" w:color="auto"/>
                <w:left w:val="none" w:sz="0" w:space="0" w:color="auto"/>
                <w:bottom w:val="none" w:sz="0" w:space="0" w:color="auto"/>
                <w:right w:val="none" w:sz="0" w:space="0" w:color="auto"/>
              </w:divBdr>
              <w:divsChild>
                <w:div w:id="1114665903">
                  <w:marLeft w:val="0"/>
                  <w:marRight w:val="0"/>
                  <w:marTop w:val="0"/>
                  <w:marBottom w:val="0"/>
                  <w:divBdr>
                    <w:top w:val="none" w:sz="0" w:space="0" w:color="auto"/>
                    <w:left w:val="none" w:sz="0" w:space="0" w:color="auto"/>
                    <w:bottom w:val="none" w:sz="0" w:space="0" w:color="auto"/>
                    <w:right w:val="none" w:sz="0" w:space="0" w:color="auto"/>
                  </w:divBdr>
                  <w:divsChild>
                    <w:div w:id="670643956">
                      <w:marLeft w:val="0"/>
                      <w:marRight w:val="0"/>
                      <w:marTop w:val="0"/>
                      <w:marBottom w:val="0"/>
                      <w:divBdr>
                        <w:top w:val="none" w:sz="0" w:space="0" w:color="auto"/>
                        <w:left w:val="none" w:sz="0" w:space="0" w:color="auto"/>
                        <w:bottom w:val="none" w:sz="0" w:space="0" w:color="auto"/>
                        <w:right w:val="none" w:sz="0" w:space="0" w:color="auto"/>
                      </w:divBdr>
                      <w:divsChild>
                        <w:div w:id="1397514338">
                          <w:marLeft w:val="0"/>
                          <w:marRight w:val="0"/>
                          <w:marTop w:val="0"/>
                          <w:marBottom w:val="0"/>
                          <w:divBdr>
                            <w:top w:val="none" w:sz="0" w:space="0" w:color="auto"/>
                            <w:left w:val="none" w:sz="0" w:space="0" w:color="auto"/>
                            <w:bottom w:val="none" w:sz="0" w:space="0" w:color="auto"/>
                            <w:right w:val="none" w:sz="0" w:space="0" w:color="auto"/>
                          </w:divBdr>
                          <w:divsChild>
                            <w:div w:id="363140196">
                              <w:marLeft w:val="0"/>
                              <w:marRight w:val="0"/>
                              <w:marTop w:val="0"/>
                              <w:marBottom w:val="0"/>
                              <w:divBdr>
                                <w:top w:val="none" w:sz="0" w:space="0" w:color="auto"/>
                                <w:left w:val="none" w:sz="0" w:space="0" w:color="auto"/>
                                <w:bottom w:val="none" w:sz="0" w:space="0" w:color="auto"/>
                                <w:right w:val="none" w:sz="0" w:space="0" w:color="auto"/>
                              </w:divBdr>
                              <w:divsChild>
                                <w:div w:id="372537733">
                                  <w:marLeft w:val="0"/>
                                  <w:marRight w:val="0"/>
                                  <w:marTop w:val="0"/>
                                  <w:marBottom w:val="0"/>
                                  <w:divBdr>
                                    <w:top w:val="none" w:sz="0" w:space="0" w:color="auto"/>
                                    <w:left w:val="none" w:sz="0" w:space="0" w:color="auto"/>
                                    <w:bottom w:val="none" w:sz="0" w:space="0" w:color="auto"/>
                                    <w:right w:val="none" w:sz="0" w:space="0" w:color="auto"/>
                                  </w:divBdr>
                                  <w:divsChild>
                                    <w:div w:id="988748892">
                                      <w:marLeft w:val="0"/>
                                      <w:marRight w:val="0"/>
                                      <w:marTop w:val="0"/>
                                      <w:marBottom w:val="0"/>
                                      <w:divBdr>
                                        <w:top w:val="none" w:sz="0" w:space="0" w:color="auto"/>
                                        <w:left w:val="none" w:sz="0" w:space="0" w:color="auto"/>
                                        <w:bottom w:val="none" w:sz="0" w:space="0" w:color="auto"/>
                                        <w:right w:val="none" w:sz="0" w:space="0" w:color="auto"/>
                                      </w:divBdr>
                                      <w:divsChild>
                                        <w:div w:id="2007970688">
                                          <w:marLeft w:val="0"/>
                                          <w:marRight w:val="0"/>
                                          <w:marTop w:val="0"/>
                                          <w:marBottom w:val="0"/>
                                          <w:divBdr>
                                            <w:top w:val="none" w:sz="0" w:space="0" w:color="auto"/>
                                            <w:left w:val="none" w:sz="0" w:space="0" w:color="auto"/>
                                            <w:bottom w:val="none" w:sz="0" w:space="0" w:color="auto"/>
                                            <w:right w:val="none" w:sz="0" w:space="0" w:color="auto"/>
                                          </w:divBdr>
                                          <w:divsChild>
                                            <w:div w:id="659577592">
                                              <w:marLeft w:val="0"/>
                                              <w:marRight w:val="0"/>
                                              <w:marTop w:val="0"/>
                                              <w:marBottom w:val="0"/>
                                              <w:divBdr>
                                                <w:top w:val="none" w:sz="0" w:space="0" w:color="auto"/>
                                                <w:left w:val="none" w:sz="0" w:space="0" w:color="auto"/>
                                                <w:bottom w:val="none" w:sz="0" w:space="0" w:color="auto"/>
                                                <w:right w:val="none" w:sz="0" w:space="0" w:color="auto"/>
                                              </w:divBdr>
                                              <w:divsChild>
                                                <w:div w:id="164516340">
                                                  <w:marLeft w:val="0"/>
                                                  <w:marRight w:val="0"/>
                                                  <w:marTop w:val="0"/>
                                                  <w:marBottom w:val="0"/>
                                                  <w:divBdr>
                                                    <w:top w:val="none" w:sz="0" w:space="0" w:color="auto"/>
                                                    <w:left w:val="none" w:sz="0" w:space="0" w:color="auto"/>
                                                    <w:bottom w:val="none" w:sz="0" w:space="0" w:color="auto"/>
                                                    <w:right w:val="none" w:sz="0" w:space="0" w:color="auto"/>
                                                  </w:divBdr>
                                                  <w:divsChild>
                                                    <w:div w:id="1216314327">
                                                      <w:marLeft w:val="0"/>
                                                      <w:marRight w:val="0"/>
                                                      <w:marTop w:val="0"/>
                                                      <w:marBottom w:val="0"/>
                                                      <w:divBdr>
                                                        <w:top w:val="none" w:sz="0" w:space="0" w:color="auto"/>
                                                        <w:left w:val="none" w:sz="0" w:space="0" w:color="auto"/>
                                                        <w:bottom w:val="none" w:sz="0" w:space="0" w:color="auto"/>
                                                        <w:right w:val="none" w:sz="0" w:space="0" w:color="auto"/>
                                                      </w:divBdr>
                                                    </w:div>
                                                  </w:divsChild>
                                                </w:div>
                                                <w:div w:id="921572098">
                                                  <w:marLeft w:val="0"/>
                                                  <w:marRight w:val="0"/>
                                                  <w:marTop w:val="0"/>
                                                  <w:marBottom w:val="0"/>
                                                  <w:divBdr>
                                                    <w:top w:val="none" w:sz="0" w:space="0" w:color="auto"/>
                                                    <w:left w:val="none" w:sz="0" w:space="0" w:color="auto"/>
                                                    <w:bottom w:val="none" w:sz="0" w:space="0" w:color="auto"/>
                                                    <w:right w:val="none" w:sz="0" w:space="0" w:color="auto"/>
                                                  </w:divBdr>
                                                  <w:divsChild>
                                                    <w:div w:id="774207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36369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microsoft.com/office/2007/relationships/hdphoto" Target="media/hdphoto3.wdp"/><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jpeg"/><Relationship Id="rId17" Type="http://schemas.microsoft.com/office/2007/relationships/hdphoto" Target="media/hdphoto4.wdp"/><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07/relationships/hdphoto" Target="media/hdphoto2.wdp"/><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header" Target="header2.xml"/><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4.wmf"/><Relationship Id="rId22" Type="http://schemas.openxmlformats.org/officeDocument/2006/relationships/header" Target="header3.xml"/></Relationships>
</file>

<file path=word/_rels/header3.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A729D1-1C1A-4BDC-9609-3A2571A173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435</Words>
  <Characters>8613</Characters>
  <Application>Microsoft Office Word</Application>
  <DocSecurity>0</DocSecurity>
  <Lines>71</Lines>
  <Paragraphs>20</Paragraphs>
  <ScaleCrop>false</ScaleCrop>
  <HeadingPairs>
    <vt:vector size="2" baseType="variant">
      <vt:variant>
        <vt:lpstr>Tytuł</vt:lpstr>
      </vt:variant>
      <vt:variant>
        <vt:i4>1</vt:i4>
      </vt:variant>
    </vt:vector>
  </HeadingPairs>
  <TitlesOfParts>
    <vt:vector size="1" baseType="lpstr">
      <vt:lpstr/>
    </vt:vector>
  </TitlesOfParts>
  <LinksUpToDate>false</LinksUpToDate>
  <CharactersWithSpaces>10028</CharactersWithSpaces>
  <SharedDoc>false</SharedDoc>
  <HLinks>
    <vt:vector size="42" baseType="variant">
      <vt:variant>
        <vt:i4>2359397</vt:i4>
      </vt:variant>
      <vt:variant>
        <vt:i4>18</vt:i4>
      </vt:variant>
      <vt:variant>
        <vt:i4>0</vt:i4>
      </vt:variant>
      <vt:variant>
        <vt:i4>5</vt:i4>
      </vt:variant>
      <vt:variant>
        <vt:lpwstr>https://www.aece.ro/openconf/author/status.php</vt:lpwstr>
      </vt:variant>
      <vt:variant>
        <vt:lpwstr/>
      </vt:variant>
      <vt:variant>
        <vt:i4>5177403</vt:i4>
      </vt:variant>
      <vt:variant>
        <vt:i4>15</vt:i4>
      </vt:variant>
      <vt:variant>
        <vt:i4>0</vt:i4>
      </vt:variant>
      <vt:variant>
        <vt:i4>5</vt:i4>
      </vt:variant>
      <vt:variant>
        <vt:lpwstr>https://www.aece.ro/openconf/author/references_check.php</vt:lpwstr>
      </vt:variant>
      <vt:variant>
        <vt:lpwstr/>
      </vt:variant>
      <vt:variant>
        <vt:i4>5177403</vt:i4>
      </vt:variant>
      <vt:variant>
        <vt:i4>12</vt:i4>
      </vt:variant>
      <vt:variant>
        <vt:i4>0</vt:i4>
      </vt:variant>
      <vt:variant>
        <vt:i4>5</vt:i4>
      </vt:variant>
      <vt:variant>
        <vt:lpwstr>https://www.aece.ro/openconf/author/references_check.php</vt:lpwstr>
      </vt:variant>
      <vt:variant>
        <vt:lpwstr/>
      </vt:variant>
      <vt:variant>
        <vt:i4>6357028</vt:i4>
      </vt:variant>
      <vt:variant>
        <vt:i4>9</vt:i4>
      </vt:variant>
      <vt:variant>
        <vt:i4>0</vt:i4>
      </vt:variant>
      <vt:variant>
        <vt:i4>5</vt:i4>
      </vt:variant>
      <vt:variant>
        <vt:lpwstr>http://www.aece.ro/authors.php</vt:lpwstr>
      </vt:variant>
      <vt:variant>
        <vt:lpwstr/>
      </vt:variant>
      <vt:variant>
        <vt:i4>2621479</vt:i4>
      </vt:variant>
      <vt:variant>
        <vt:i4>6</vt:i4>
      </vt:variant>
      <vt:variant>
        <vt:i4>0</vt:i4>
      </vt:variant>
      <vt:variant>
        <vt:i4>5</vt:i4>
      </vt:variant>
      <vt:variant>
        <vt:lpwstr>http://www.crossref.org/SimpleTextQuery</vt:lpwstr>
      </vt:variant>
      <vt:variant>
        <vt:lpwstr/>
      </vt:variant>
      <vt:variant>
        <vt:i4>3014699</vt:i4>
      </vt:variant>
      <vt:variant>
        <vt:i4>3</vt:i4>
      </vt:variant>
      <vt:variant>
        <vt:i4>0</vt:i4>
      </vt:variant>
      <vt:variant>
        <vt:i4>5</vt:i4>
      </vt:variant>
      <vt:variant>
        <vt:lpwstr>http://refassist.ieee.org/</vt:lpwstr>
      </vt:variant>
      <vt:variant>
        <vt:lpwstr/>
      </vt:variant>
      <vt:variant>
        <vt:i4>8061053</vt:i4>
      </vt:variant>
      <vt:variant>
        <vt:i4>0</vt:i4>
      </vt:variant>
      <vt:variant>
        <vt:i4>0</vt:i4>
      </vt:variant>
      <vt:variant>
        <vt:i4>5</vt:i4>
      </vt:variant>
      <vt:variant>
        <vt:lpwstr>http://www.aece.ro/helpdesk</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10-09T07:48:00Z</dcterms:created>
  <dcterms:modified xsi:type="dcterms:W3CDTF">2023-10-30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